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85" r:id="rId2"/>
    <p:sldId id="311" r:id="rId3"/>
    <p:sldId id="336" r:id="rId4"/>
    <p:sldId id="333" r:id="rId5"/>
    <p:sldId id="318" r:id="rId6"/>
    <p:sldId id="337" r:id="rId7"/>
    <p:sldId id="335" r:id="rId8"/>
    <p:sldId id="338" r:id="rId9"/>
    <p:sldId id="322" r:id="rId10"/>
    <p:sldId id="323" r:id="rId11"/>
    <p:sldId id="324" r:id="rId12"/>
    <p:sldId id="326" r:id="rId13"/>
  </p:sldIdLst>
  <p:sldSz cx="9144000" cy="6858000" type="screen4x3"/>
  <p:notesSz cx="6797675" cy="9928225"/>
  <p:defaultTextStyle>
    <a:defPPr>
      <a:defRPr lang="fr-F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8000"/>
    <a:srgbClr val="33CC33"/>
    <a:srgbClr val="FFCC00"/>
    <a:srgbClr val="D9D919"/>
    <a:srgbClr val="FF6699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095" autoAdjust="0"/>
    <p:restoredTop sz="92969" autoAdjust="0"/>
  </p:normalViewPr>
  <p:slideViewPr>
    <p:cSldViewPr>
      <p:cViewPr varScale="1">
        <p:scale>
          <a:sx n="54" d="100"/>
          <a:sy n="54" d="100"/>
        </p:scale>
        <p:origin x="1040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image" Target="../media/image7.png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4C322D7-816E-4349-96BF-1F94B17ADD12}" type="datetimeFigureOut">
              <a:rPr lang="fr-FR" smtClean="0"/>
              <a:t>05/10/2023</a:t>
            </a:fld>
            <a:endParaRPr lang="fr-F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65225" y="1241425"/>
            <a:ext cx="44672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450" y="4778375"/>
            <a:ext cx="5438775" cy="390842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975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49688" y="9429750"/>
            <a:ext cx="2946400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0AD41CF-8266-DF41-A4C6-704066579B85}" type="slidenum">
              <a:rPr lang="fr-FR" smtClean="0"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416475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0AD41CF-8266-DF41-A4C6-704066579B85}" type="slidenum">
              <a:rPr lang="fr-FR" smtClean="0"/>
              <a:t>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213507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cs-CZ"/>
              <a:t>Klepnutím lze upravit styl předlohy podnadpisů.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4E9799-4E52-43F7-B68C-6F46D3470949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4594C7-9532-4122-9C89-3F619DA8ED8D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0D12E8-D745-4F22-B35C-D88A450D0523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EF333B-5CFF-43C0-8522-24B162EAF08F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9814FB-0081-480B-9E4B-BBFF8BD56BDA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807969-72A9-4C4C-A8F8-FB6ED4FB17D4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2767EB-C199-4108-8B50-F887BFC75D42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epnutím lze upravit styl předlohy nadpisů.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260BC2-C7F6-4668-A969-872835BFD50C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3F63DC-5098-422D-8AA5-76A0F6E5E156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ep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5A1D56-4DDD-4ACE-9150-7BEB39C6BCE3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epnutím lze upravit styl předlohy nadpisů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epnutím lze upravit styly př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ADB058-53C8-4014-A34A-416194A9FD7A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/>
              <a:t>Cliquez pour modifier le style du titr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ffectLst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ffectLst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ffectLst/>
              </a:defRPr>
            </a:lvl1pPr>
          </a:lstStyle>
          <a:p>
            <a:pPr>
              <a:defRPr/>
            </a:pPr>
            <a:fld id="{6324A391-DB16-44D0-A768-BC1535B85FFE}" type="slidenum">
              <a:rPr lang="fr-FR"/>
              <a:pPr>
                <a:defRPr/>
              </a:pPr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png"/><Relationship Id="rId5" Type="http://schemas.openxmlformats.org/officeDocument/2006/relationships/image" Target="../media/image15.wmf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png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png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e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5"/>
          <p:cNvSpPr>
            <a:spLocks noChangeArrowheads="1"/>
          </p:cNvSpPr>
          <p:nvPr/>
        </p:nvSpPr>
        <p:spPr bwMode="auto">
          <a:xfrm>
            <a:off x="2916238" y="2924175"/>
            <a:ext cx="4556055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cs-CZ" altLang="fr-FR" sz="2000" b="1" dirty="0">
                <a:cs typeface="Times New Roman" pitchFamily="18" charset="0"/>
              </a:rPr>
              <a:t>F1190 Úvod do biofyziky</a:t>
            </a:r>
          </a:p>
          <a:p>
            <a:pPr eaLnBrk="1" hangingPunct="1"/>
            <a:r>
              <a:rPr lang="cs-CZ" altLang="fr-FR" sz="2000" b="1" dirty="0">
                <a:cs typeface="Times New Roman" pitchFamily="18" charset="0"/>
              </a:rPr>
              <a:t>Masarykova Univerzita</a:t>
            </a:r>
          </a:p>
          <a:p>
            <a:pPr eaLnBrk="1" hangingPunct="1"/>
            <a:r>
              <a:rPr lang="cs-CZ" altLang="fr-FR" sz="2000" b="1" dirty="0">
                <a:cs typeface="Times New Roman" pitchFamily="18" charset="0"/>
              </a:rPr>
              <a:t>Podzimní semestr 20</a:t>
            </a:r>
            <a:r>
              <a:rPr lang="de-CH" altLang="fr-FR" sz="2000" b="1" dirty="0">
                <a:cs typeface="Times New Roman" pitchFamily="18" charset="0"/>
              </a:rPr>
              <a:t>23</a:t>
            </a:r>
          </a:p>
          <a:p>
            <a:pPr eaLnBrk="1" hangingPunct="1"/>
            <a:r>
              <a:rPr lang="de-CH" altLang="fr-FR" sz="2000" b="1" dirty="0">
                <a:cs typeface="Times New Roman" pitchFamily="18" charset="0"/>
              </a:rPr>
              <a:t>P</a:t>
            </a:r>
            <a:r>
              <a:rPr lang="cs-CZ" altLang="fr-FR" sz="2000" b="1" dirty="0" err="1">
                <a:cs typeface="Times New Roman" pitchFamily="18" charset="0"/>
              </a:rPr>
              <a:t>řednáška</a:t>
            </a:r>
            <a:r>
              <a:rPr lang="cs-CZ" altLang="fr-FR" sz="2000" b="1" dirty="0">
                <a:cs typeface="Times New Roman" pitchFamily="18" charset="0"/>
              </a:rPr>
              <a:t> z 5.10.2023: radioaktivita</a:t>
            </a:r>
          </a:p>
          <a:p>
            <a:pPr eaLnBrk="1" hangingPunct="1"/>
            <a:r>
              <a:rPr lang="cs-CZ" altLang="fr-FR" sz="2000" b="1" dirty="0">
                <a:cs typeface="Times New Roman" pitchFamily="18" charset="0"/>
              </a:rPr>
              <a:t>Obsahuje cvičení</a:t>
            </a:r>
            <a:endParaRPr lang="fr-FR" altLang="fr-FR" sz="2000" b="1" dirty="0">
              <a:cs typeface="Times New Roman" pitchFamily="18" charset="0"/>
            </a:endParaRPr>
          </a:p>
        </p:txBody>
      </p:sp>
      <p:sp>
        <p:nvSpPr>
          <p:cNvPr id="7171" name="Rectangle 6"/>
          <p:cNvSpPr>
            <a:spLocks noChangeArrowheads="1"/>
          </p:cNvSpPr>
          <p:nvPr/>
        </p:nvSpPr>
        <p:spPr bwMode="auto">
          <a:xfrm>
            <a:off x="250825" y="4587875"/>
            <a:ext cx="8893175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sz="2000" b="1" dirty="0">
                <a:effectLst/>
                <a:cs typeface="Times New Roman" pitchFamily="18" charset="0"/>
              </a:rPr>
              <a:t>Vyučující:</a:t>
            </a:r>
          </a:p>
          <a:p>
            <a:endParaRPr lang="cs-CZ" sz="2000" b="1" dirty="0">
              <a:effectLst/>
              <a:cs typeface="Times New Roman" pitchFamily="18" charset="0"/>
            </a:endParaRPr>
          </a:p>
          <a:p>
            <a:r>
              <a:rPr lang="cs-CZ" sz="2000" b="1" dirty="0">
                <a:effectLst/>
                <a:cs typeface="Times New Roman" pitchFamily="18" charset="0"/>
              </a:rPr>
              <a:t>Prof. Jiří Kozelka, Biofyzikální Laboratoř, Ústav fyziky kondenzovaných látek, </a:t>
            </a:r>
            <a:r>
              <a:rPr lang="cs-CZ" sz="2000" b="1" dirty="0" err="1">
                <a:effectLst/>
                <a:cs typeface="Times New Roman" pitchFamily="18" charset="0"/>
              </a:rPr>
              <a:t>PřF</a:t>
            </a:r>
            <a:r>
              <a:rPr lang="cs-CZ" sz="2000" b="1" dirty="0">
                <a:effectLst/>
                <a:cs typeface="Times New Roman" pitchFamily="18" charset="0"/>
              </a:rPr>
              <a:t> MU, Kotlářská 2</a:t>
            </a:r>
          </a:p>
          <a:p>
            <a:endParaRPr lang="cs-CZ" sz="2000" b="1" dirty="0">
              <a:effectLst/>
              <a:cs typeface="Times New Roman" pitchFamily="18" charset="0"/>
            </a:endParaRPr>
          </a:p>
          <a:p>
            <a:r>
              <a:rPr lang="cs-CZ" sz="2000" b="1">
                <a:effectLst/>
                <a:cs typeface="Times New Roman" pitchFamily="18" charset="0"/>
              </a:rPr>
              <a:t>Doc. Mgr</a:t>
            </a:r>
            <a:r>
              <a:rPr lang="cs-CZ" sz="2000" b="1" dirty="0">
                <a:effectLst/>
                <a:cs typeface="Times New Roman" pitchFamily="18" charset="0"/>
              </a:rPr>
              <a:t>. Karel Kubíček, CEITEC, Kamenice 5</a:t>
            </a:r>
            <a:endParaRPr lang="fr-FR" b="1" dirty="0">
              <a:effectLst/>
            </a:endParaRPr>
          </a:p>
        </p:txBody>
      </p:sp>
      <p:pic>
        <p:nvPicPr>
          <p:cNvPr id="7172" name="Picture 9" descr="OPVK_hor_zakladni_logolink_RGB_cz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6375" y="333375"/>
            <a:ext cx="6408738" cy="140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7640"/>
    </mc:Choice>
    <mc:Fallback xmlns="">
      <p:transition spd="slow" advTm="57640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0" y="44450"/>
            <a:ext cx="914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cs-CZ">
                <a:effectLst>
                  <a:outerShdw blurRad="38100" dist="38100" dir="2700000" algn="tl">
                    <a:srgbClr val="C0C0C0"/>
                  </a:outerShdw>
                </a:effectLst>
              </a:rPr>
              <a:t>Reakční směs analyzujeme pomocí gelové elektroforézy:</a:t>
            </a:r>
            <a:endParaRPr lang="fr-FR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24579" name="Picture 5" descr="Protein-electrophoresi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6375" y="404813"/>
            <a:ext cx="6096000" cy="414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0" y="4581525"/>
            <a:ext cx="9144000" cy="2014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r>
              <a:rPr lang="cs-CZ">
                <a:effectLst>
                  <a:outerShdw blurRad="38100" dist="38100" dir="2700000" algn="tl">
                    <a:srgbClr val="C0C0C0"/>
                  </a:outerShdw>
                </a:effectLst>
              </a:rPr>
              <a:t>Negativně nabitá DNA migruje k anodě, směrem dolů. Volná DNA migruje rychleji než vázaná v komplexu. Jednak kvůli větší hmotnosti (a = F/m), jednak větší komplex hůře prochází póry gelu. Navíc má komplex většinou menší negativní náboj, neboť proteiny vázající se na DNA mají většinou náboj pozitivní. Po určité době gel vyjmeme z pufru, vysušíme a v temné komoře na něj přiložíme fotografický papír. Ten na místech s radioaktivním vzorkem zčerná. Intenzitu skvrny je možno kvantifikovat a použít k určení množství radioaktivní látky.</a:t>
            </a:r>
            <a:endParaRPr lang="fr-FR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8697"/>
    </mc:Choice>
    <mc:Fallback xmlns="">
      <p:transition spd="slow" advTm="48697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36"/>
          <p:cNvGraphicFramePr>
            <a:graphicFrameLocks noChangeAspect="1"/>
          </p:cNvGraphicFramePr>
          <p:nvPr/>
        </p:nvGraphicFramePr>
        <p:xfrm>
          <a:off x="2541588" y="3784600"/>
          <a:ext cx="6602412" cy="307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Image" r:id="rId3" imgW="6603175" imgH="3073016" progId="Photoshop.Image.9">
                  <p:embed/>
                </p:oleObj>
              </mc:Choice>
              <mc:Fallback>
                <p:oleObj name="Image" r:id="rId3" imgW="6603175" imgH="3073016" progId="Photoshop.Image.9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3784600"/>
                        <a:ext cx="6602412" cy="307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3" name="Group 37"/>
          <p:cNvGrpSpPr>
            <a:grpSpLocks/>
          </p:cNvGrpSpPr>
          <p:nvPr/>
        </p:nvGrpSpPr>
        <p:grpSpPr bwMode="auto">
          <a:xfrm>
            <a:off x="250825" y="333375"/>
            <a:ext cx="4751388" cy="3230563"/>
            <a:chOff x="158" y="210"/>
            <a:chExt cx="2993" cy="2035"/>
          </a:xfrm>
        </p:grpSpPr>
        <p:pic>
          <p:nvPicPr>
            <p:cNvPr id="5128" name="Picture 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58" y="210"/>
              <a:ext cx="2858" cy="20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4771" name="Text Box 19"/>
            <p:cNvSpPr txBox="1">
              <a:spLocks noChangeArrowheads="1"/>
            </p:cNvSpPr>
            <p:nvPr/>
          </p:nvSpPr>
          <p:spPr bwMode="auto">
            <a:xfrm>
              <a:off x="2835" y="845"/>
              <a:ext cx="316" cy="2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de-CH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PD</a:t>
              </a:r>
              <a:endParaRPr lang="fr-FR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4772" name="Text Box 20"/>
            <p:cNvSpPr txBox="1">
              <a:spLocks noChangeArrowheads="1"/>
            </p:cNvSpPr>
            <p:nvPr/>
          </p:nvSpPr>
          <p:spPr bwMode="auto">
            <a:xfrm>
              <a:off x="2835" y="1521"/>
              <a:ext cx="220" cy="2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de-CH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D</a:t>
              </a:r>
              <a:endParaRPr lang="fr-FR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pic>
        <p:nvPicPr>
          <p:cNvPr id="5124" name="Picture 3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940425" y="44450"/>
            <a:ext cx="2836863" cy="338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4791" name="Text Box 39"/>
          <p:cNvSpPr txBox="1">
            <a:spLocks noChangeArrowheads="1"/>
          </p:cNvSpPr>
          <p:nvPr/>
        </p:nvSpPr>
        <p:spPr bwMode="auto">
          <a:xfrm>
            <a:off x="6300788" y="188913"/>
            <a:ext cx="10191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de-CH" sz="1600" b="1">
                <a:effectLst>
                  <a:outerShdw blurRad="38100" dist="38100" dir="2700000" algn="tl">
                    <a:srgbClr val="C0C0C0"/>
                  </a:outerShdw>
                </a:effectLst>
              </a:rPr>
              <a:t>[PD]/[D]</a:t>
            </a:r>
            <a:r>
              <a:rPr lang="de-CH" sz="1600" b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endParaRPr lang="fr-FR" sz="1600" b="1" baseline="-250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4792" name="Text Box 40"/>
          <p:cNvSpPr txBox="1">
            <a:spLocks noChangeArrowheads="1"/>
          </p:cNvSpPr>
          <p:nvPr/>
        </p:nvSpPr>
        <p:spPr bwMode="auto">
          <a:xfrm>
            <a:off x="7885113" y="3284538"/>
            <a:ext cx="8953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de-CH" sz="1600" b="1">
                <a:effectLst>
                  <a:outerShdw blurRad="38100" dist="38100" dir="2700000" algn="tl">
                    <a:srgbClr val="C0C0C0"/>
                  </a:outerShdw>
                </a:effectLst>
              </a:rPr>
              <a:t>log[P] </a:t>
            </a:r>
            <a:r>
              <a:rPr lang="de-CH" sz="1600" b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endParaRPr lang="fr-FR" sz="1600" b="1" baseline="-250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4793" name="Text Box 41"/>
          <p:cNvSpPr txBox="1">
            <a:spLocks noChangeArrowheads="1"/>
          </p:cNvSpPr>
          <p:nvPr/>
        </p:nvSpPr>
        <p:spPr bwMode="auto">
          <a:xfrm>
            <a:off x="0" y="3500438"/>
            <a:ext cx="4572000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r>
              <a:rPr lang="de-CH" sz="1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nal</a:t>
            </a:r>
            <a:r>
              <a:rPr lang="cs-CZ" sz="16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ýza</a:t>
            </a:r>
            <a:r>
              <a:rPr lang="cs-CZ" sz="1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gelovou elektroforézou titrace 10 </a:t>
            </a:r>
            <a:r>
              <a:rPr lang="cs-CZ" sz="16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pM</a:t>
            </a:r>
            <a:r>
              <a:rPr lang="cs-CZ" sz="1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roztoku D vzrůstajícími koncentracemi </a:t>
            </a:r>
            <a:r>
              <a:rPr lang="de-CH" sz="1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[</a:t>
            </a:r>
            <a:r>
              <a:rPr lang="cs-CZ" sz="1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de-CH" sz="1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]</a:t>
            </a:r>
            <a:r>
              <a:rPr lang="de-CH" sz="1600" b="1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cs-CZ" sz="1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. Nejpřesněji lze určit poměr </a:t>
            </a:r>
            <a:r>
              <a:rPr lang="de-CH" sz="1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[PD]/[D]</a:t>
            </a:r>
            <a:r>
              <a:rPr lang="de-CH" sz="1600" b="1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de-CH" sz="1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cs-CZ" sz="16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just">
              <a:defRPr/>
            </a:pPr>
            <a:r>
              <a:rPr lang="de-CH" sz="1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[D]</a:t>
            </a:r>
            <a:r>
              <a:rPr lang="de-CH" sz="1600" b="1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de-CH" sz="1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= </a:t>
            </a:r>
            <a:r>
              <a:rPr lang="de-CH" sz="16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celkov</a:t>
            </a:r>
            <a:r>
              <a:rPr lang="cs-CZ" sz="1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á koncentrace DNA</a:t>
            </a:r>
            <a:r>
              <a:rPr lang="de-CH" sz="1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,</a:t>
            </a:r>
          </a:p>
          <a:p>
            <a:pPr algn="just">
              <a:defRPr/>
            </a:pPr>
            <a:r>
              <a:rPr lang="de-CH" sz="1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[P]</a:t>
            </a:r>
            <a:r>
              <a:rPr lang="de-CH" sz="1600" b="1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de-CH" sz="1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= </a:t>
            </a:r>
            <a:r>
              <a:rPr lang="de-CH" sz="16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celkov</a:t>
            </a:r>
            <a:r>
              <a:rPr lang="cs-CZ" sz="1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á koncentrace </a:t>
            </a:r>
            <a:r>
              <a:rPr lang="de-CH" sz="16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proteinu</a:t>
            </a:r>
            <a:r>
              <a:rPr lang="cs-CZ" sz="1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lang="de-CH" sz="1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fr-FR" sz="16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88CFA62-24D1-C940-B217-2AF7B5530688}"/>
              </a:ext>
            </a:extLst>
          </p:cNvPr>
          <p:cNvSpPr txBox="1"/>
          <p:nvPr/>
        </p:nvSpPr>
        <p:spPr>
          <a:xfrm>
            <a:off x="-108520" y="209772"/>
            <a:ext cx="5517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[P]</a:t>
            </a:r>
            <a:r>
              <a:rPr lang="fr-FR" baseline="-25000" dirty="0"/>
              <a:t>0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83EFE17-2FFB-164F-8069-8527766925BC}"/>
              </a:ext>
            </a:extLst>
          </p:cNvPr>
          <p:cNvSpPr txBox="1"/>
          <p:nvPr/>
        </p:nvSpPr>
        <p:spPr>
          <a:xfrm>
            <a:off x="4068401" y="3223038"/>
            <a:ext cx="21307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>
                <a:effectLst/>
                <a:sym typeface="Symbol" pitchFamily="2" charset="2"/>
              </a:rPr>
              <a:t></a:t>
            </a:r>
            <a:r>
              <a:rPr lang="fr-FR" dirty="0">
                <a:effectLst/>
              </a:rPr>
              <a:t>  </a:t>
            </a:r>
            <a:r>
              <a:rPr lang="fr-FR" dirty="0" err="1">
                <a:effectLst/>
              </a:rPr>
              <a:t>č</a:t>
            </a:r>
            <a:r>
              <a:rPr lang="fr-FR" dirty="0">
                <a:effectLst/>
              </a:rPr>
              <a:t>. «</a:t>
            </a:r>
            <a:r>
              <a:rPr lang="fr-FR" dirty="0" err="1">
                <a:effectLst/>
              </a:rPr>
              <a:t>prohlubně</a:t>
            </a:r>
            <a:r>
              <a:rPr lang="fr-FR" dirty="0">
                <a:effectLst/>
              </a:rPr>
              <a:t>»</a:t>
            </a:r>
            <a:endParaRPr lang="fr-FR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3" name="Group 4"/>
          <p:cNvGrpSpPr>
            <a:grpSpLocks/>
          </p:cNvGrpSpPr>
          <p:nvPr/>
        </p:nvGrpSpPr>
        <p:grpSpPr bwMode="auto">
          <a:xfrm>
            <a:off x="250825" y="333375"/>
            <a:ext cx="4751388" cy="3230563"/>
            <a:chOff x="158" y="210"/>
            <a:chExt cx="2993" cy="2035"/>
          </a:xfrm>
        </p:grpSpPr>
        <p:pic>
          <p:nvPicPr>
            <p:cNvPr id="25611" name="Picture 5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58" y="210"/>
              <a:ext cx="2858" cy="20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6806" name="Text Box 6"/>
            <p:cNvSpPr txBox="1">
              <a:spLocks noChangeArrowheads="1"/>
            </p:cNvSpPr>
            <p:nvPr/>
          </p:nvSpPr>
          <p:spPr bwMode="auto">
            <a:xfrm>
              <a:off x="2835" y="845"/>
              <a:ext cx="316" cy="2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de-CH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PD</a:t>
              </a:r>
              <a:endParaRPr lang="fr-FR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6807" name="Text Box 7"/>
            <p:cNvSpPr txBox="1">
              <a:spLocks noChangeArrowheads="1"/>
            </p:cNvSpPr>
            <p:nvPr/>
          </p:nvSpPr>
          <p:spPr bwMode="auto">
            <a:xfrm>
              <a:off x="2835" y="1521"/>
              <a:ext cx="220" cy="2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de-CH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D</a:t>
              </a:r>
              <a:endParaRPr lang="fr-FR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pic>
        <p:nvPicPr>
          <p:cNvPr id="25604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40425" y="44450"/>
            <a:ext cx="2836863" cy="338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6809" name="Text Box 9"/>
          <p:cNvSpPr txBox="1">
            <a:spLocks noChangeArrowheads="1"/>
          </p:cNvSpPr>
          <p:nvPr/>
        </p:nvSpPr>
        <p:spPr bwMode="auto">
          <a:xfrm>
            <a:off x="6300788" y="188913"/>
            <a:ext cx="10191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de-CH" sz="1600" b="1">
                <a:effectLst>
                  <a:outerShdw blurRad="38100" dist="38100" dir="2700000" algn="tl">
                    <a:srgbClr val="C0C0C0"/>
                  </a:outerShdw>
                </a:effectLst>
              </a:rPr>
              <a:t>[PD]/[D]</a:t>
            </a:r>
            <a:r>
              <a:rPr lang="de-CH" sz="1600" b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endParaRPr lang="fr-FR" sz="1600" b="1" baseline="-250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6810" name="Text Box 10"/>
          <p:cNvSpPr txBox="1">
            <a:spLocks noChangeArrowheads="1"/>
          </p:cNvSpPr>
          <p:nvPr/>
        </p:nvSpPr>
        <p:spPr bwMode="auto">
          <a:xfrm>
            <a:off x="7885113" y="3284538"/>
            <a:ext cx="8953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de-CH" sz="1600" b="1">
                <a:effectLst>
                  <a:outerShdw blurRad="38100" dist="38100" dir="2700000" algn="tl">
                    <a:srgbClr val="C0C0C0"/>
                  </a:outerShdw>
                </a:effectLst>
              </a:rPr>
              <a:t>log[P] </a:t>
            </a:r>
            <a:r>
              <a:rPr lang="de-CH" sz="1600" b="1" baseline="-2500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endParaRPr lang="fr-FR" sz="1600" b="1" baseline="-2500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6811" name="Line 11"/>
          <p:cNvSpPr>
            <a:spLocks noChangeShapeType="1"/>
          </p:cNvSpPr>
          <p:nvPr/>
        </p:nvSpPr>
        <p:spPr bwMode="auto">
          <a:xfrm flipV="1">
            <a:off x="7380288" y="3429000"/>
            <a:ext cx="0" cy="431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cs-CZ"/>
          </a:p>
        </p:txBody>
      </p:sp>
      <p:sp>
        <p:nvSpPr>
          <p:cNvPr id="76812" name="Text Box 12"/>
          <p:cNvSpPr txBox="1">
            <a:spLocks noChangeArrowheads="1"/>
          </p:cNvSpPr>
          <p:nvPr/>
        </p:nvSpPr>
        <p:spPr bwMode="auto">
          <a:xfrm>
            <a:off x="7235825" y="3860800"/>
            <a:ext cx="4206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cs-CZ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</a:t>
            </a:r>
            <a:r>
              <a:rPr lang="cs-CZ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</a:t>
            </a:r>
            <a:endParaRPr lang="fr-FR" baseline="-2500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6813" name="Text Box 13"/>
          <p:cNvSpPr txBox="1">
            <a:spLocks noChangeArrowheads="1"/>
          </p:cNvSpPr>
          <p:nvPr/>
        </p:nvSpPr>
        <p:spPr bwMode="auto">
          <a:xfrm>
            <a:off x="468313" y="5157788"/>
            <a:ext cx="85169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cs-CZ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vičení </a:t>
            </a:r>
            <a:r>
              <a:rPr lang="de-CH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</a:t>
            </a:r>
            <a:r>
              <a:rPr lang="cs-CZ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 </a:t>
            </a:r>
            <a:r>
              <a:rPr lang="cs-CZ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okažte, že pokud </a:t>
            </a:r>
            <a:r>
              <a:rPr lang="de-CH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lat</a:t>
            </a:r>
            <a:r>
              <a:rPr lang="cs-CZ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í</a:t>
            </a:r>
            <a:r>
              <a:rPr lang="de-CH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[P]</a:t>
            </a:r>
            <a:r>
              <a:rPr lang="de-CH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de-CH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&gt;&gt; [D]</a:t>
            </a:r>
            <a:r>
              <a:rPr lang="de-CH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de-CH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je K</a:t>
            </a:r>
            <a:r>
              <a:rPr lang="cs-CZ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</a:t>
            </a:r>
            <a:r>
              <a:rPr lang="de-CH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de-CH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ovna</a:t>
            </a:r>
            <a:r>
              <a:rPr lang="de-CH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de-CH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koncentraci</a:t>
            </a:r>
            <a:r>
              <a:rPr lang="de-CH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[P]</a:t>
            </a:r>
            <a:r>
              <a:rPr lang="de-CH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de-CH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, p</a:t>
            </a:r>
            <a:r>
              <a:rPr lang="cs-CZ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ři</a:t>
            </a:r>
            <a:r>
              <a:rPr lang="cs-CZ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které je </a:t>
            </a:r>
            <a:r>
              <a:rPr lang="de-CH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[PD]/[D]</a:t>
            </a:r>
            <a:r>
              <a:rPr lang="de-CH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de-CH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cs-CZ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= 0.5</a:t>
            </a:r>
            <a:endParaRPr lang="fr-FR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6814" name="Text Box 14"/>
          <p:cNvSpPr txBox="1">
            <a:spLocks noChangeArrowheads="1"/>
          </p:cNvSpPr>
          <p:nvPr/>
        </p:nvSpPr>
        <p:spPr bwMode="auto">
          <a:xfrm>
            <a:off x="468313" y="5876925"/>
            <a:ext cx="85169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de-CH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cs-CZ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ápověda: </a:t>
            </a:r>
            <a:r>
              <a:rPr lang="de-CH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[P]</a:t>
            </a:r>
            <a:r>
              <a:rPr lang="de-CH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de-CH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= [P] + [PD]; [D]</a:t>
            </a:r>
            <a:r>
              <a:rPr lang="de-CH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de-CH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= [D] + [PD]. Dosa</a:t>
            </a:r>
            <a:r>
              <a:rPr lang="cs-CZ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ďte do rovnice pro K</a:t>
            </a:r>
            <a:r>
              <a:rPr lang="cs-CZ" baseline="-25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</a:t>
            </a:r>
            <a:r>
              <a:rPr lang="cs-CZ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fr-FR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" name="Text Box 41">
            <a:extLst>
              <a:ext uri="{FF2B5EF4-FFF2-40B4-BE49-F238E27FC236}">
                <a16:creationId xmlns:a16="http://schemas.microsoft.com/office/drawing/2014/main" id="{C91966CF-7ADD-6F4E-BEE9-25014332DD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500438"/>
            <a:ext cx="4572000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r>
              <a:rPr lang="de-CH" sz="1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nal</a:t>
            </a:r>
            <a:r>
              <a:rPr lang="cs-CZ" sz="16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ýza</a:t>
            </a:r>
            <a:r>
              <a:rPr lang="cs-CZ" sz="1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gelovou elektroforézou titrace 10 </a:t>
            </a:r>
            <a:r>
              <a:rPr lang="cs-CZ" sz="16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pM</a:t>
            </a:r>
            <a:r>
              <a:rPr lang="cs-CZ" sz="1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roztoku D vzrůstajícími koncentracemi </a:t>
            </a:r>
            <a:r>
              <a:rPr lang="de-CH" sz="1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[</a:t>
            </a:r>
            <a:r>
              <a:rPr lang="cs-CZ" sz="1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de-CH" sz="1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]</a:t>
            </a:r>
            <a:r>
              <a:rPr lang="de-CH" sz="1600" b="1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cs-CZ" sz="1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. Nejpřesněji lze určit poměr </a:t>
            </a:r>
            <a:r>
              <a:rPr lang="de-CH" sz="1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[PD]/[D]</a:t>
            </a:r>
            <a:r>
              <a:rPr lang="de-CH" sz="1600" b="1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de-CH" sz="1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cs-CZ" sz="16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just">
              <a:defRPr/>
            </a:pPr>
            <a:r>
              <a:rPr lang="de-CH" sz="1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([D]</a:t>
            </a:r>
            <a:r>
              <a:rPr lang="de-CH" sz="1600" b="1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de-CH" sz="1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= </a:t>
            </a:r>
            <a:r>
              <a:rPr lang="de-CH" sz="16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celkov</a:t>
            </a:r>
            <a:r>
              <a:rPr lang="cs-CZ" sz="1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á koncentrace DNA</a:t>
            </a:r>
            <a:r>
              <a:rPr lang="de-CH" sz="1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,</a:t>
            </a:r>
          </a:p>
          <a:p>
            <a:pPr algn="just">
              <a:defRPr/>
            </a:pPr>
            <a:r>
              <a:rPr lang="de-CH" sz="1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[P]</a:t>
            </a:r>
            <a:r>
              <a:rPr lang="de-CH" sz="1600" b="1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de-CH" sz="1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= </a:t>
            </a:r>
            <a:r>
              <a:rPr lang="de-CH" sz="16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celkov</a:t>
            </a:r>
            <a:r>
              <a:rPr lang="cs-CZ" sz="1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á koncentrace </a:t>
            </a:r>
            <a:r>
              <a:rPr lang="de-CH" sz="1600" b="1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proteinu</a:t>
            </a:r>
            <a:r>
              <a:rPr lang="cs-CZ" sz="1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  <a:r>
              <a:rPr lang="de-CH" sz="16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fr-FR" sz="16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EC252F5-B2D1-3444-9FEC-259B9A66724E}"/>
              </a:ext>
            </a:extLst>
          </p:cNvPr>
          <p:cNvSpPr txBox="1"/>
          <p:nvPr/>
        </p:nvSpPr>
        <p:spPr>
          <a:xfrm>
            <a:off x="-108520" y="209772"/>
            <a:ext cx="5517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[P]</a:t>
            </a:r>
            <a:r>
              <a:rPr lang="fr-FR" baseline="-25000" dirty="0"/>
              <a:t>0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BC99C3A-7E58-9548-A7F7-10C8B30E8934}"/>
              </a:ext>
            </a:extLst>
          </p:cNvPr>
          <p:cNvSpPr txBox="1"/>
          <p:nvPr/>
        </p:nvSpPr>
        <p:spPr>
          <a:xfrm>
            <a:off x="4068401" y="3212976"/>
            <a:ext cx="21307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>
                <a:effectLst/>
                <a:sym typeface="Symbol" pitchFamily="2" charset="2"/>
              </a:rPr>
              <a:t></a:t>
            </a:r>
            <a:r>
              <a:rPr lang="fr-FR" dirty="0">
                <a:effectLst/>
              </a:rPr>
              <a:t>  </a:t>
            </a:r>
            <a:r>
              <a:rPr lang="fr-FR" dirty="0" err="1">
                <a:effectLst/>
              </a:rPr>
              <a:t>č</a:t>
            </a:r>
            <a:r>
              <a:rPr lang="fr-FR" dirty="0">
                <a:effectLst/>
              </a:rPr>
              <a:t>. «</a:t>
            </a:r>
            <a:r>
              <a:rPr lang="fr-FR" dirty="0" err="1">
                <a:effectLst/>
              </a:rPr>
              <a:t>prohlubně</a:t>
            </a:r>
            <a:r>
              <a:rPr lang="fr-FR" dirty="0">
                <a:effectLst/>
              </a:rPr>
              <a:t>»</a:t>
            </a:r>
            <a:endParaRPr lang="fr-FR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254"/>
    </mc:Choice>
    <mc:Fallback xmlns="">
      <p:transition spd="slow" advTm="2025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Text Box 4">
            <a:extLst>
              <a:ext uri="{FF2B5EF4-FFF2-40B4-BE49-F238E27FC236}">
                <a16:creationId xmlns:a16="http://schemas.microsoft.com/office/drawing/2014/main" id="{35D91E8A-473C-FA40-9B36-9FFD0A4D1E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675" y="188913"/>
            <a:ext cx="7381875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cs-CZ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yužití radioaktivních nuklidů</a:t>
            </a:r>
          </a:p>
          <a:p>
            <a:pPr eaLnBrk="1" hangingPunct="1">
              <a:defRPr/>
            </a:pPr>
            <a:endParaRPr lang="cs-CZ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eaLnBrk="1" hangingPunct="1">
              <a:defRPr/>
            </a:pPr>
            <a:r>
              <a:rPr lang="cs-CZ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 Určování stáří organických látek metodou radioaktivního uhlíku</a:t>
            </a:r>
            <a:endParaRPr lang="fr-FR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0422" name="Text Box 6">
            <a:extLst>
              <a:ext uri="{FF2B5EF4-FFF2-40B4-BE49-F238E27FC236}">
                <a16:creationId xmlns:a16="http://schemas.microsoft.com/office/drawing/2014/main" id="{F3A244F9-1A5D-BE49-8FE0-8BA1CADAFB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68413"/>
            <a:ext cx="9144000" cy="147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cs-CZ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Do</a:t>
            </a:r>
            <a:r>
              <a:rPr lang="de-CH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cs-CZ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vnější </a:t>
            </a:r>
            <a:r>
              <a:rPr lang="de-CH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atmosf</a:t>
            </a:r>
            <a:r>
              <a:rPr lang="cs-CZ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éry proniká z kosmu záření, které vede  k jaderným reakcím, při nichž </a:t>
            </a:r>
            <a:r>
              <a:rPr lang="cs-CZ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vzinkají</a:t>
            </a:r>
            <a:r>
              <a:rPr lang="cs-CZ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volné neutrony. Ty nárazem do molekul dusíku mohou vyvolat jadernou reakci, při níž se molekula rozpadne a jeden atom pohltí neutron a ztratí proton. Dojde k jakémusi „vyražení“ protonu neutronem. Z izotopu </a:t>
            </a:r>
            <a:r>
              <a:rPr lang="cs-CZ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4</a:t>
            </a:r>
            <a:r>
              <a:rPr lang="cs-CZ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N se tak stane izotop uhlíku </a:t>
            </a:r>
            <a:r>
              <a:rPr lang="cs-CZ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4</a:t>
            </a:r>
            <a:r>
              <a:rPr lang="cs-CZ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C. Tyto atomy jsou reakcí s kyslíkem zabudovány do molekul CO</a:t>
            </a:r>
            <a:r>
              <a:rPr lang="cs-CZ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cs-CZ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.</a:t>
            </a:r>
            <a:endParaRPr lang="fr-FR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7C432C27-7004-5C49-B79E-8D13BC646D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3573463"/>
            <a:ext cx="91440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cs-CZ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Izotop </a:t>
            </a:r>
            <a:r>
              <a:rPr lang="cs-CZ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4</a:t>
            </a:r>
            <a:r>
              <a:rPr lang="cs-CZ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C však není stabilní. V jiné jaderné reakci se jeho jeden neutron přemění na proton, elektron a antineutrino. Elektron a antineutrino jsou vyzářeny do prostoru, zbyde izotop dusíku </a:t>
            </a:r>
            <a:r>
              <a:rPr lang="cs-CZ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4</a:t>
            </a:r>
            <a:r>
              <a:rPr lang="cs-CZ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N. Těmito dvěma jadernými reakcemi se postupem doby ustálila v atmosférickém CO</a:t>
            </a:r>
            <a:r>
              <a:rPr lang="cs-CZ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cs-CZ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víceméně konstantní koncentrace izotopu 14C, přibližně 10</a:t>
            </a:r>
            <a:r>
              <a:rPr lang="cs-CZ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-6 </a:t>
            </a:r>
            <a:r>
              <a:rPr lang="cs-CZ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%.</a:t>
            </a:r>
            <a:endParaRPr lang="fr-FR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18436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19400" y="2819400"/>
            <a:ext cx="2976563" cy="60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7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19400" y="4879975"/>
            <a:ext cx="3336925" cy="59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 Box 7">
            <a:extLst>
              <a:ext uri="{FF2B5EF4-FFF2-40B4-BE49-F238E27FC236}">
                <a16:creationId xmlns:a16="http://schemas.microsoft.com/office/drawing/2014/main" id="{1DDBE798-2227-B840-A022-A9407F9771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" y="5949950"/>
            <a:ext cx="87852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cs-CZ">
                <a:effectLst>
                  <a:outerShdw blurRad="38100" dist="38100" dir="2700000" algn="tl">
                    <a:srgbClr val="C0C0C0"/>
                  </a:outerShdw>
                </a:effectLst>
              </a:rPr>
              <a:t>Poznámka: Všimněte si, že shora uvedený zápis jaderných reakcí, bohužel naprosto běžný, zcela ignoruje nábojovou bilanci.</a:t>
            </a:r>
            <a:endParaRPr lang="fr-FR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3814728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8" name="Text Box 4">
            <a:extLst>
              <a:ext uri="{FF2B5EF4-FFF2-40B4-BE49-F238E27FC236}">
                <a16:creationId xmlns:a16="http://schemas.microsoft.com/office/drawing/2014/main" id="{E6708985-E55C-134A-9F97-47A55CE9F3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88913"/>
            <a:ext cx="9144000" cy="2585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cs-CZ" altLang="fr-FR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Zelené rostliny používají CO</a:t>
            </a:r>
            <a:r>
              <a:rPr lang="cs-CZ" altLang="fr-FR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cs-CZ" altLang="fr-FR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k fotosyntéze, samy jsou potravou živočichů. Je-li atmosférický CO</a:t>
            </a:r>
            <a:r>
              <a:rPr lang="cs-CZ" altLang="fr-FR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cs-CZ" altLang="fr-FR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zabudován do živého organizmu, udržuje se podíl izotopu </a:t>
            </a:r>
            <a:r>
              <a:rPr lang="cs-CZ" altLang="fr-FR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4</a:t>
            </a:r>
            <a:r>
              <a:rPr lang="cs-CZ" altLang="fr-FR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C na konstantní úrovni, neboť dochází ke stálé výměně uhlíkatých látek s atmosférickým CO</a:t>
            </a:r>
            <a:r>
              <a:rPr lang="cs-CZ" altLang="fr-FR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cs-CZ" altLang="fr-FR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. Tato výměna končí smrtí organizmu, protože </a:t>
            </a:r>
            <a:r>
              <a:rPr lang="cs-CZ" altLang="fr-FR" dirty="0">
                <a:effectLst/>
              </a:rPr>
              <a:t>do vnitřní atmosféry neutronové záření neproniká </a:t>
            </a:r>
            <a:r>
              <a:rPr lang="cs-CZ" altLang="fr-FR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 probíhá tedy pouze zpětná reakce (rozpad </a:t>
            </a:r>
            <a:r>
              <a:rPr lang="cs-CZ" altLang="fr-FR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4</a:t>
            </a:r>
            <a:r>
              <a:rPr lang="cs-CZ" altLang="fr-FR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C). U mrtvého organizmu tedy podíl </a:t>
            </a:r>
            <a:r>
              <a:rPr lang="cs-CZ" altLang="fr-FR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4</a:t>
            </a:r>
            <a:r>
              <a:rPr lang="cs-CZ" altLang="fr-FR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C klesá, poločasem tohoto rozpadu je </a:t>
            </a:r>
            <a:r>
              <a:rPr lang="fr-FR" altLang="fr-FR" dirty="0">
                <a:effectLst/>
              </a:rPr>
              <a:t>5730 ± 40</a:t>
            </a:r>
            <a:r>
              <a:rPr lang="cs-CZ" altLang="fr-FR" dirty="0">
                <a:effectLst/>
              </a:rPr>
              <a:t> </a:t>
            </a:r>
            <a:r>
              <a:rPr lang="cs-CZ" altLang="fr-FR" dirty="0" err="1">
                <a:effectLst/>
              </a:rPr>
              <a:t>y</a:t>
            </a:r>
            <a:r>
              <a:rPr lang="cs-CZ" altLang="fr-FR" dirty="0">
                <a:effectLst/>
              </a:rPr>
              <a:t>. Analýzou izotopů uhlíku v mrtvém organizmu je tedy možno stanovit dobu uplynulou od jeho smrti.</a:t>
            </a:r>
          </a:p>
          <a:p>
            <a:pPr algn="just"/>
            <a:r>
              <a:rPr lang="cs-CZ" altLang="fr-FR" dirty="0">
                <a:effectLst/>
              </a:rPr>
              <a:t>Počet atomů, který se rozpadne za infinitesimální časovou jednotku, je přímo úměrný stávajícímu počtu atomů N:</a:t>
            </a:r>
            <a:endParaRPr lang="fr-FR" altLang="fr-FR" dirty="0">
              <a:effectLst/>
            </a:endParaRPr>
          </a:p>
        </p:txBody>
      </p:sp>
      <p:pic>
        <p:nvPicPr>
          <p:cNvPr id="77829" name="Picture 5">
            <a:extLst>
              <a:ext uri="{FF2B5EF4-FFF2-40B4-BE49-F238E27FC236}">
                <a16:creationId xmlns:a16="http://schemas.microsoft.com/office/drawing/2014/main" id="{708CDA3B-1111-AF4A-9C53-7D322B9EAC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3625" y="2492375"/>
            <a:ext cx="1544638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7830" name="Text Box 6">
            <a:extLst>
              <a:ext uri="{FF2B5EF4-FFF2-40B4-BE49-F238E27FC236}">
                <a16:creationId xmlns:a16="http://schemas.microsoft.com/office/drawing/2014/main" id="{0633AC08-350C-6846-AE78-4E34D09025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284538"/>
            <a:ext cx="914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cs-CZ" altLang="fr-FR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2" charset="2"/>
              </a:rPr>
              <a:t>l</a:t>
            </a:r>
            <a:r>
              <a:rPr lang="cs-CZ" altLang="fr-FR">
                <a:effectLst>
                  <a:outerShdw blurRad="38100" dist="38100" dir="2700000" algn="tl">
                    <a:srgbClr val="C0C0C0"/>
                  </a:outerShdw>
                </a:effectLst>
              </a:rPr>
              <a:t> je rychlostní konstanta pro tuto reakci, tzv. rozpadová konstanta. Řešení této diferenciální rovnice je exponenciální funkce:</a:t>
            </a:r>
            <a:endParaRPr lang="fr-FR" altLang="fr-FR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77831" name="Picture 7">
            <a:extLst>
              <a:ext uri="{FF2B5EF4-FFF2-40B4-BE49-F238E27FC236}">
                <a16:creationId xmlns:a16="http://schemas.microsoft.com/office/drawing/2014/main" id="{73B80183-6658-A643-88FF-9E5B123ACD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3933825"/>
            <a:ext cx="1944688" cy="60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7832" name="Text Box 8">
            <a:extLst>
              <a:ext uri="{FF2B5EF4-FFF2-40B4-BE49-F238E27FC236}">
                <a16:creationId xmlns:a16="http://schemas.microsoft.com/office/drawing/2014/main" id="{CE33FB58-94DD-6A49-8ADC-E089EBF78A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68825"/>
            <a:ext cx="91440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cs-CZ" altLang="fr-FR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N</a:t>
            </a:r>
            <a:r>
              <a:rPr lang="cs-CZ" altLang="fr-FR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cs-CZ" altLang="fr-FR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je počáteční počet atomů, N</a:t>
            </a:r>
            <a:r>
              <a:rPr lang="cs-CZ" altLang="fr-FR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cs-CZ" altLang="fr-FR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=N(t=0). Poločas rozpadu</a:t>
            </a:r>
            <a:r>
              <a:rPr lang="de-CH" altLang="fr-FR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t</a:t>
            </a:r>
            <a:r>
              <a:rPr lang="de-CH" altLang="fr-FR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/2</a:t>
            </a:r>
            <a:r>
              <a:rPr lang="cs-CZ" altLang="fr-FR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je čas, za který se rozpadne 50% materiálu. Je to parametr </a:t>
            </a:r>
            <a:r>
              <a:rPr lang="cs-CZ" altLang="fr-FR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nepřimo</a:t>
            </a:r>
            <a:r>
              <a:rPr lang="cs-CZ" altLang="fr-FR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úměrný rychlostní konstantě </a:t>
            </a:r>
            <a:r>
              <a:rPr lang="cs-CZ" altLang="fr-FR" dirty="0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2" charset="2"/>
              </a:rPr>
              <a:t>l.</a:t>
            </a:r>
            <a:r>
              <a:rPr lang="cs-CZ" altLang="fr-FR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</a:p>
          <a:p>
            <a:r>
              <a:rPr lang="de-CH" dirty="0">
                <a:effectLst/>
              </a:rPr>
              <a:t>N(t=t</a:t>
            </a:r>
            <a:r>
              <a:rPr lang="de-CH" baseline="-25000" dirty="0">
                <a:effectLst/>
              </a:rPr>
              <a:t>1/2</a:t>
            </a:r>
            <a:r>
              <a:rPr lang="de-CH" dirty="0">
                <a:effectLst/>
              </a:rPr>
              <a:t>)/N</a:t>
            </a:r>
            <a:r>
              <a:rPr lang="de-CH" baseline="-25000" dirty="0">
                <a:effectLst/>
              </a:rPr>
              <a:t>0</a:t>
            </a:r>
            <a:r>
              <a:rPr lang="de-CH" dirty="0">
                <a:effectLst/>
              </a:rPr>
              <a:t> = 1/2 = </a:t>
            </a:r>
            <a:r>
              <a:rPr lang="de-CH" dirty="0" err="1">
                <a:effectLst/>
              </a:rPr>
              <a:t>exp</a:t>
            </a:r>
            <a:r>
              <a:rPr lang="de-CH" dirty="0">
                <a:effectLst/>
              </a:rPr>
              <a:t>(-</a:t>
            </a:r>
            <a:r>
              <a:rPr lang="de-CH" dirty="0">
                <a:effectLst/>
                <a:latin typeface="Symbol" pitchFamily="2" charset="2"/>
              </a:rPr>
              <a:t> l </a:t>
            </a:r>
            <a:r>
              <a:rPr lang="de-CH" dirty="0">
                <a:effectLst/>
              </a:rPr>
              <a:t>t</a:t>
            </a:r>
            <a:r>
              <a:rPr lang="de-CH" baseline="-25000" dirty="0">
                <a:effectLst/>
              </a:rPr>
              <a:t>1/2</a:t>
            </a:r>
            <a:r>
              <a:rPr lang="de-CH" dirty="0">
                <a:effectLst/>
              </a:rPr>
              <a:t>)</a:t>
            </a:r>
            <a:endParaRPr lang="fr-FR" dirty="0">
              <a:effectLst/>
            </a:endParaRPr>
          </a:p>
          <a:p>
            <a:endParaRPr lang="de-CH" altLang="fr-FR" dirty="0">
              <a:effectLst>
                <a:outerShdw blurRad="38100" dist="38100" dir="2700000" algn="tl">
                  <a:srgbClr val="C0C0C0"/>
                </a:outerShdw>
              </a:effectLst>
              <a:latin typeface="Symbol" pitchFamily="2" charset="2"/>
            </a:endParaRPr>
          </a:p>
          <a:p>
            <a:r>
              <a:rPr lang="de-CH" altLang="fr-FR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olo</a:t>
            </a:r>
            <a:r>
              <a:rPr lang="cs-CZ" altLang="fr-FR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času rozpadu </a:t>
            </a:r>
            <a:r>
              <a:rPr lang="fr-FR" altLang="fr-FR" dirty="0">
                <a:effectLst/>
              </a:rPr>
              <a:t>5730 ± 40</a:t>
            </a:r>
            <a:r>
              <a:rPr lang="cs-CZ" altLang="fr-FR" dirty="0">
                <a:effectLst/>
              </a:rPr>
              <a:t> </a:t>
            </a:r>
            <a:r>
              <a:rPr lang="cs-CZ" altLang="fr-FR" dirty="0" err="1">
                <a:effectLst/>
              </a:rPr>
              <a:t>y</a:t>
            </a:r>
            <a:r>
              <a:rPr lang="cs-CZ" altLang="fr-FR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tedy odpovídá rychlostní konstanta </a:t>
            </a:r>
          </a:p>
          <a:p>
            <a:r>
              <a:rPr lang="cs-CZ" altLang="fr-FR" dirty="0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2" charset="2"/>
              </a:rPr>
              <a:t>l </a:t>
            </a:r>
            <a:r>
              <a:rPr lang="cs-CZ" altLang="fr-FR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= ?</a:t>
            </a:r>
            <a:endParaRPr lang="fr-FR" altLang="fr-FR" dirty="0">
              <a:effectLst/>
            </a:endParaRPr>
          </a:p>
        </p:txBody>
      </p:sp>
      <p:sp>
        <p:nvSpPr>
          <p:cNvPr id="77834" name="Text Box 10">
            <a:extLst>
              <a:ext uri="{FF2B5EF4-FFF2-40B4-BE49-F238E27FC236}">
                <a16:creationId xmlns:a16="http://schemas.microsoft.com/office/drawing/2014/main" id="{0F253D16-7741-7D47-87E1-ACC0A09B52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8619" y="5295106"/>
            <a:ext cx="365035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fr-FR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Cvičení</a:t>
            </a:r>
            <a:r>
              <a:rPr lang="de-CH" altLang="fr-FR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1 </a:t>
            </a:r>
            <a:r>
              <a:rPr lang="cs-CZ" altLang="fr-FR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: odvoďte rovnici pro t</a:t>
            </a:r>
            <a:r>
              <a:rPr lang="cs-CZ" altLang="fr-FR" baseline="-25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/2</a:t>
            </a:r>
            <a:endParaRPr lang="fr-FR" altLang="fr-FR" baseline="-250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7836" name="Text Box 12">
            <a:extLst>
              <a:ext uri="{FF2B5EF4-FFF2-40B4-BE49-F238E27FC236}">
                <a16:creationId xmlns:a16="http://schemas.microsoft.com/office/drawing/2014/main" id="{5D058F28-9100-304A-803A-0A8D141D3B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238" y="6488113"/>
            <a:ext cx="256833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cs-CZ" altLang="fr-FR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Cvičení</a:t>
            </a:r>
            <a:r>
              <a:rPr lang="de-CH" altLang="fr-FR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2</a:t>
            </a:r>
            <a:r>
              <a:rPr lang="cs-CZ" altLang="fr-FR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: vypočítejte </a:t>
            </a:r>
            <a:r>
              <a:rPr lang="cs-CZ" altLang="fr-FR" dirty="0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2" charset="2"/>
              </a:rPr>
              <a:t>l</a:t>
            </a:r>
            <a:endParaRPr lang="fr-FR" altLang="fr-FR" baseline="-25000" dirty="0">
              <a:effectLst>
                <a:outerShdw blurRad="38100" dist="38100" dir="2700000" algn="tl">
                  <a:srgbClr val="C0C0C0"/>
                </a:outerShdw>
              </a:effectLst>
              <a:latin typeface="Symbol" pitchFamily="2" charset="2"/>
            </a:endParaRPr>
          </a:p>
        </p:txBody>
      </p:sp>
      <p:sp>
        <p:nvSpPr>
          <p:cNvPr id="77837" name="Text Box 13">
            <a:extLst>
              <a:ext uri="{FF2B5EF4-FFF2-40B4-BE49-F238E27FC236}">
                <a16:creationId xmlns:a16="http://schemas.microsoft.com/office/drawing/2014/main" id="{B34B447C-E41B-EB4E-8ECB-20C5A2F0F2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6661" y="6627137"/>
            <a:ext cx="19938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endParaRPr lang="cs-CZ" altLang="fr-FR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1" name="Rectangle 11">
            <a:extLst>
              <a:ext uri="{FF2B5EF4-FFF2-40B4-BE49-F238E27FC236}">
                <a16:creationId xmlns:a16="http://schemas.microsoft.com/office/drawing/2014/main" id="{2E88BA33-0567-9048-8125-47B9D492D9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6524625"/>
            <a:ext cx="2232025" cy="3333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321C430-E5E3-6D41-BAEF-397740028F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6309321"/>
            <a:ext cx="2448272" cy="28833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408553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Text Box 4">
            <a:extLst>
              <a:ext uri="{FF2B5EF4-FFF2-40B4-BE49-F238E27FC236}">
                <a16:creationId xmlns:a16="http://schemas.microsoft.com/office/drawing/2014/main" id="{0FF376D4-F88E-FD42-9A4B-93BC990148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221163"/>
            <a:ext cx="8785225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cs-CZ" altLang="fr-FR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yužití radioaktivních nuklidů</a:t>
            </a:r>
          </a:p>
          <a:p>
            <a:endParaRPr lang="cs-CZ" altLang="fr-FR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r>
              <a:rPr lang="cs-CZ" altLang="fr-FR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. Detekce fragmentů nukleových kyselin (</a:t>
            </a:r>
            <a:r>
              <a:rPr lang="cs-CZ" altLang="fr-FR" dirty="0" err="1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ligonukleotidů</a:t>
            </a:r>
            <a:r>
              <a:rPr lang="cs-CZ" altLang="fr-FR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označených radioaktivním izotopem fosforu </a:t>
            </a:r>
            <a:r>
              <a:rPr lang="cs-CZ" altLang="fr-FR" baseline="300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2</a:t>
            </a:r>
            <a:r>
              <a:rPr lang="cs-CZ" altLang="fr-FR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</a:p>
          <a:p>
            <a:endParaRPr lang="cs-CZ" altLang="fr-FR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endParaRPr lang="cs-CZ" altLang="fr-FR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/>
            <a:r>
              <a:rPr lang="cs-CZ" altLang="fr-FR" sz="2400" dirty="0">
                <a:solidFill>
                  <a:srgbClr val="0033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EPOVINNÉ</a:t>
            </a:r>
            <a:endParaRPr lang="fr-FR" altLang="fr-FR" sz="2400" dirty="0">
              <a:solidFill>
                <a:srgbClr val="0033CC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1446" name="Text Box 6">
            <a:extLst>
              <a:ext uri="{FF2B5EF4-FFF2-40B4-BE49-F238E27FC236}">
                <a16:creationId xmlns:a16="http://schemas.microsoft.com/office/drawing/2014/main" id="{80CECE59-0D52-4446-8F76-51FE5C4295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188913"/>
            <a:ext cx="8424863" cy="146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cs-CZ" altLang="fr-FR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Cvičení </a:t>
            </a:r>
            <a:r>
              <a:rPr lang="de-CH" altLang="fr-FR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3</a:t>
            </a:r>
            <a:endParaRPr lang="cs-CZ" altLang="fr-FR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endParaRPr lang="cs-CZ" altLang="fr-FR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r>
              <a:rPr lang="cs-CZ" altLang="fr-FR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nalýzou kosti zvířete bylo zjištěno, že obsahuje 70% z původního množství izotopu </a:t>
            </a:r>
            <a:r>
              <a:rPr lang="cs-CZ" altLang="fr-FR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14</a:t>
            </a:r>
            <a:r>
              <a:rPr lang="cs-CZ" altLang="fr-FR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C. Určete stáří zvířete, když poločas rozpadu izotopu je </a:t>
            </a:r>
            <a:r>
              <a:rPr lang="fr-FR" altLang="fr-FR" dirty="0">
                <a:effectLst/>
              </a:rPr>
              <a:t>5730 ± 40</a:t>
            </a:r>
            <a:r>
              <a:rPr lang="cs-CZ" altLang="fr-FR" dirty="0">
                <a:effectLst/>
              </a:rPr>
              <a:t> </a:t>
            </a:r>
            <a:r>
              <a:rPr lang="cs-CZ" altLang="fr-FR" dirty="0" err="1">
                <a:effectLst/>
              </a:rPr>
              <a:t>y</a:t>
            </a:r>
            <a:r>
              <a:rPr lang="cs-CZ" altLang="fr-FR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. (Požadováno je řešení, výsledek a standardní odchylka.)</a:t>
            </a:r>
            <a:endParaRPr lang="fr-FR" altLang="fr-FR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38311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851"/>
    </mc:Choice>
    <mc:Fallback xmlns="">
      <p:transition spd="slow" advTm="28851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71775" y="2349500"/>
            <a:ext cx="3478213" cy="4341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589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2014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de-CH"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cs-CZ">
                <a:effectLst>
                  <a:outerShdw blurRad="38100" dist="38100" dir="2700000" algn="tl">
                    <a:srgbClr val="C0C0C0"/>
                  </a:outerShdw>
                </a:effectLst>
              </a:rPr>
              <a:t>říklad: Protein LEF-1 je tzv. transkripční regulátor, který reguluje produkci (expresi) antigenových receptorů na povrchu lymfocytů T. Jeho funkcí je vázat DNA na specifické sekvenci </a:t>
            </a:r>
            <a:r>
              <a:rPr lang="fr-FR">
                <a:effectLst/>
              </a:rPr>
              <a:t>5'-CCTTTGAA</a:t>
            </a:r>
            <a:r>
              <a:rPr lang="cs-CZ">
                <a:effectLst/>
              </a:rPr>
              <a:t> a vytvořit v DNA ohyb, který je předpokladem k transkripci. </a:t>
            </a:r>
            <a:r>
              <a:rPr lang="cs-CZ">
                <a:solidFill>
                  <a:srgbClr val="FF0000"/>
                </a:solidFill>
                <a:effectLst/>
              </a:rPr>
              <a:t>Je zajímavé zjistit, s jak velkou afinitou se váže doména HMG (zelená stuha) proteinu LEF-1 na DNA, která obsahuje sekvenci </a:t>
            </a:r>
            <a:r>
              <a:rPr lang="fr-FR">
                <a:solidFill>
                  <a:srgbClr val="FF0000"/>
                </a:solidFill>
                <a:effectLst/>
              </a:rPr>
              <a:t>5'-CCTTTGAA</a:t>
            </a:r>
            <a:r>
              <a:rPr lang="cs-CZ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(modrá</a:t>
            </a:r>
            <a:r>
              <a:rPr lang="de-CH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/</a:t>
            </a:r>
            <a:r>
              <a:rPr lang="cs-CZ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zlatá).</a:t>
            </a:r>
            <a:r>
              <a:rPr lang="cs-CZ">
                <a:effectLst>
                  <a:outerShdw blurRad="38100" dist="38100" dir="2700000" algn="tl">
                    <a:srgbClr val="C0C0C0"/>
                  </a:outerShdw>
                </a:effectLst>
              </a:rPr>
              <a:t> Při vzniku komplexu mezi DNA a LEF-1 hraje důležitou úlohu aminokyselina methionin (hnědá), která se vklíní („interkaluje“) mezi dvě adeninové báze (tlusté modré čáry).</a:t>
            </a:r>
            <a:endParaRPr lang="fr-FR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de-CH">
                <a:effectLst>
                  <a:outerShdw blurRad="38100" dist="38100" dir="2700000" algn="tl">
                    <a:srgbClr val="C0C0C0"/>
                  </a:outerShdw>
                </a:effectLst>
              </a:rPr>
              <a:t>Zji</a:t>
            </a:r>
            <a:r>
              <a:rPr lang="cs-CZ">
                <a:effectLst>
                  <a:outerShdw blurRad="38100" dist="38100" dir="2700000" algn="tl">
                    <a:srgbClr val="C0C0C0"/>
                  </a:outerShdw>
                </a:effectLst>
              </a:rPr>
              <a:t>štění afinitní konstanty: V první fázi připojíme na jeden řetězec DNA fosfátovou skupinu obsahující radioaktivní izotop </a:t>
            </a:r>
            <a:r>
              <a:rPr lang="cs-CZ" baseline="30000">
                <a:effectLst>
                  <a:outerShdw blurRad="38100" dist="38100" dir="2700000" algn="tl">
                    <a:srgbClr val="C0C0C0"/>
                  </a:outerShdw>
                </a:effectLst>
              </a:rPr>
              <a:t>32</a:t>
            </a:r>
            <a:r>
              <a:rPr lang="cs-CZ"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de-CH">
                <a:effectLst>
                  <a:outerShdw blurRad="38100" dist="38100" dir="2700000" algn="tl">
                    <a:srgbClr val="C0C0C0"/>
                  </a:outerShdw>
                </a:effectLst>
              </a:rPr>
              <a:t> pomoc</a:t>
            </a:r>
            <a:r>
              <a:rPr lang="cs-CZ">
                <a:effectLst>
                  <a:outerShdw blurRad="38100" dist="38100" dir="2700000" algn="tl">
                    <a:srgbClr val="C0C0C0"/>
                  </a:outerShdw>
                </a:effectLst>
              </a:rPr>
              <a:t>í radioaktivního adenosin-trifosfátu:</a:t>
            </a:r>
            <a:endParaRPr lang="fr-FR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9647" name="AutoShape 15"/>
          <p:cNvSpPr>
            <a:spLocks/>
          </p:cNvSpPr>
          <p:nvPr/>
        </p:nvSpPr>
        <p:spPr bwMode="auto">
          <a:xfrm rot="5400000" flipV="1">
            <a:off x="1674813" y="61913"/>
            <a:ext cx="69850" cy="2482850"/>
          </a:xfrm>
          <a:prstGeom prst="leftBrace">
            <a:avLst>
              <a:gd name="adj1" fmla="val 29621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cs-CZ"/>
          </a:p>
        </p:txBody>
      </p:sp>
      <p:sp>
        <p:nvSpPr>
          <p:cNvPr id="69648" name="Text Box 16"/>
          <p:cNvSpPr txBox="1">
            <a:spLocks noChangeArrowheads="1"/>
          </p:cNvSpPr>
          <p:nvPr/>
        </p:nvSpPr>
        <p:spPr bwMode="auto">
          <a:xfrm>
            <a:off x="1406525" y="836613"/>
            <a:ext cx="717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cs-CZ">
                <a:effectLst>
                  <a:outerShdw blurRad="38100" dist="38100" dir="2700000" algn="tl">
                    <a:srgbClr val="C0C0C0"/>
                  </a:outerShdw>
                </a:effectLst>
              </a:rPr>
              <a:t>ATP</a:t>
            </a:r>
            <a:r>
              <a:rPr lang="de-CH" b="1">
                <a:effectLst>
                  <a:outerShdw blurRad="38100" dist="38100" dir="2700000" algn="tl">
                    <a:srgbClr val="C0C0C0"/>
                  </a:outerShdw>
                </a:effectLst>
              </a:rPr>
              <a:t>*</a:t>
            </a:r>
            <a:endParaRPr lang="fr-FR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2050" name="Object 19"/>
          <p:cNvGraphicFramePr>
            <a:graphicFrameLocks noChangeAspect="1"/>
          </p:cNvGraphicFramePr>
          <p:nvPr/>
        </p:nvGraphicFramePr>
        <p:xfrm>
          <a:off x="3635375" y="2924175"/>
          <a:ext cx="2076450" cy="332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Image" r:id="rId3" imgW="2076190" imgH="3323810" progId="Photoshop.Image.9">
                  <p:embed/>
                </p:oleObj>
              </mc:Choice>
              <mc:Fallback>
                <p:oleObj name="Image" r:id="rId3" imgW="2076190" imgH="3323810" progId="Photoshop.Image.9">
                  <p:embed/>
                  <p:pic>
                    <p:nvPicPr>
                      <p:cNvPr id="205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924175"/>
                        <a:ext cx="2076450" cy="332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20"/>
          <p:cNvGraphicFramePr>
            <a:graphicFrameLocks noChangeAspect="1"/>
          </p:cNvGraphicFramePr>
          <p:nvPr/>
        </p:nvGraphicFramePr>
        <p:xfrm>
          <a:off x="250825" y="3500438"/>
          <a:ext cx="2895600" cy="282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Image" r:id="rId5" imgW="2895238" imgH="2828571" progId="Photoshop.Image.9">
                  <p:embed/>
                </p:oleObj>
              </mc:Choice>
              <mc:Fallback>
                <p:oleObj name="Image" r:id="rId5" imgW="2895238" imgH="2828571" progId="Photoshop.Image.9">
                  <p:embed/>
                  <p:pic>
                    <p:nvPicPr>
                      <p:cNvPr id="205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500438"/>
                        <a:ext cx="2895600" cy="282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21"/>
          <p:cNvGraphicFramePr>
            <a:graphicFrameLocks noChangeAspect="1"/>
          </p:cNvGraphicFramePr>
          <p:nvPr/>
        </p:nvGraphicFramePr>
        <p:xfrm>
          <a:off x="5981700" y="2781300"/>
          <a:ext cx="3162300" cy="353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Image" r:id="rId7" imgW="3161905" imgH="3533333" progId="Photoshop.Image.9">
                  <p:embed/>
                </p:oleObj>
              </mc:Choice>
              <mc:Fallback>
                <p:oleObj name="Image" r:id="rId7" imgW="3161905" imgH="3533333" progId="Photoshop.Image.9">
                  <p:embed/>
                  <p:pic>
                    <p:nvPicPr>
                      <p:cNvPr id="205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2781300"/>
                        <a:ext cx="3162300" cy="353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03213" y="1476375"/>
            <a:ext cx="2755900" cy="439738"/>
            <a:chOff x="191" y="799"/>
            <a:chExt cx="1736" cy="277"/>
          </a:xfrm>
        </p:grpSpPr>
        <p:sp>
          <p:nvSpPr>
            <p:cNvPr id="69637" name="Text Box 5"/>
            <p:cNvSpPr txBox="1">
              <a:spLocks noChangeArrowheads="1"/>
            </p:cNvSpPr>
            <p:nvPr/>
          </p:nvSpPr>
          <p:spPr bwMode="auto">
            <a:xfrm>
              <a:off x="191" y="812"/>
              <a:ext cx="76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cs-CZ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denosin-</a:t>
              </a:r>
              <a:endParaRPr lang="fr-FR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grpSp>
          <p:nvGrpSpPr>
            <p:cNvPr id="2060" name="Group 6"/>
            <p:cNvGrpSpPr>
              <a:grpSpLocks/>
            </p:cNvGrpSpPr>
            <p:nvPr/>
          </p:nvGrpSpPr>
          <p:grpSpPr bwMode="auto">
            <a:xfrm>
              <a:off x="884" y="799"/>
              <a:ext cx="317" cy="272"/>
              <a:chOff x="340" y="1298"/>
              <a:chExt cx="317" cy="272"/>
            </a:xfrm>
          </p:grpSpPr>
          <p:sp>
            <p:nvSpPr>
              <p:cNvPr id="69639" name="Oval 7"/>
              <p:cNvSpPr>
                <a:spLocks noChangeArrowheads="1"/>
              </p:cNvSpPr>
              <p:nvPr/>
            </p:nvSpPr>
            <p:spPr bwMode="auto">
              <a:xfrm>
                <a:off x="340" y="1298"/>
                <a:ext cx="317" cy="272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cs-CZ"/>
              </a:p>
            </p:txBody>
          </p:sp>
          <p:sp>
            <p:nvSpPr>
              <p:cNvPr id="69640" name="Text Box 8"/>
              <p:cNvSpPr txBox="1">
                <a:spLocks noChangeArrowheads="1"/>
              </p:cNvSpPr>
              <p:nvPr/>
            </p:nvSpPr>
            <p:spPr bwMode="auto">
              <a:xfrm>
                <a:off x="385" y="1339"/>
                <a:ext cx="18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cs-CZ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P</a:t>
                </a:r>
                <a:endParaRPr lang="fr-FR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  <p:grpSp>
          <p:nvGrpSpPr>
            <p:cNvPr id="2061" name="Group 9"/>
            <p:cNvGrpSpPr>
              <a:grpSpLocks/>
            </p:cNvGrpSpPr>
            <p:nvPr/>
          </p:nvGrpSpPr>
          <p:grpSpPr bwMode="auto">
            <a:xfrm>
              <a:off x="1247" y="799"/>
              <a:ext cx="317" cy="272"/>
              <a:chOff x="340" y="1298"/>
              <a:chExt cx="317" cy="272"/>
            </a:xfrm>
          </p:grpSpPr>
          <p:sp>
            <p:nvSpPr>
              <p:cNvPr id="69642" name="Oval 10"/>
              <p:cNvSpPr>
                <a:spLocks noChangeArrowheads="1"/>
              </p:cNvSpPr>
              <p:nvPr/>
            </p:nvSpPr>
            <p:spPr bwMode="auto">
              <a:xfrm>
                <a:off x="340" y="1298"/>
                <a:ext cx="317" cy="272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cs-CZ"/>
              </a:p>
            </p:txBody>
          </p:sp>
          <p:sp>
            <p:nvSpPr>
              <p:cNvPr id="69643" name="Text Box 11"/>
              <p:cNvSpPr txBox="1">
                <a:spLocks noChangeArrowheads="1"/>
              </p:cNvSpPr>
              <p:nvPr/>
            </p:nvSpPr>
            <p:spPr bwMode="auto">
              <a:xfrm>
                <a:off x="385" y="1339"/>
                <a:ext cx="18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cs-CZ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P</a:t>
                </a:r>
                <a:endParaRPr lang="fr-FR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  <p:grpSp>
          <p:nvGrpSpPr>
            <p:cNvPr id="2062" name="Group 12"/>
            <p:cNvGrpSpPr>
              <a:grpSpLocks/>
            </p:cNvGrpSpPr>
            <p:nvPr/>
          </p:nvGrpSpPr>
          <p:grpSpPr bwMode="auto">
            <a:xfrm>
              <a:off x="1610" y="799"/>
              <a:ext cx="317" cy="277"/>
              <a:chOff x="1837" y="799"/>
              <a:chExt cx="317" cy="277"/>
            </a:xfrm>
          </p:grpSpPr>
          <p:sp>
            <p:nvSpPr>
              <p:cNvPr id="69645" name="Oval 13"/>
              <p:cNvSpPr>
                <a:spLocks noChangeArrowheads="1"/>
              </p:cNvSpPr>
              <p:nvPr/>
            </p:nvSpPr>
            <p:spPr bwMode="auto">
              <a:xfrm>
                <a:off x="1837" y="799"/>
                <a:ext cx="317" cy="272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cs-CZ"/>
              </a:p>
            </p:txBody>
          </p:sp>
          <p:sp>
            <p:nvSpPr>
              <p:cNvPr id="69646" name="Text Box 14"/>
              <p:cNvSpPr txBox="1">
                <a:spLocks noChangeArrowheads="1"/>
              </p:cNvSpPr>
              <p:nvPr/>
            </p:nvSpPr>
            <p:spPr bwMode="auto">
              <a:xfrm>
                <a:off x="1882" y="845"/>
                <a:ext cx="27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cs-CZ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P</a:t>
                </a:r>
                <a:r>
                  <a:rPr lang="de-CH" b="1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*</a:t>
                </a:r>
                <a:endParaRPr lang="fr-FR" b="1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</p:grpSp>
      <p:sp>
        <p:nvSpPr>
          <p:cNvPr id="69654" name="Rectangle 22"/>
          <p:cNvSpPr>
            <a:spLocks noChangeArrowheads="1"/>
          </p:cNvSpPr>
          <p:nvPr/>
        </p:nvSpPr>
        <p:spPr bwMode="auto">
          <a:xfrm>
            <a:off x="179388" y="3500438"/>
            <a:ext cx="3097212" cy="29527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cs-CZ"/>
          </a:p>
        </p:txBody>
      </p:sp>
      <p:sp>
        <p:nvSpPr>
          <p:cNvPr id="69655" name="Rectangle 23"/>
          <p:cNvSpPr>
            <a:spLocks noChangeArrowheads="1"/>
          </p:cNvSpPr>
          <p:nvPr/>
        </p:nvSpPr>
        <p:spPr bwMode="auto">
          <a:xfrm>
            <a:off x="5724525" y="2708275"/>
            <a:ext cx="3419475" cy="36734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27831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0348 0.0007 L 0.1507 0.1791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00" y="8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AutoShape 3"/>
          <p:cNvSpPr>
            <a:spLocks/>
          </p:cNvSpPr>
          <p:nvPr/>
        </p:nvSpPr>
        <p:spPr bwMode="auto">
          <a:xfrm rot="5400000" flipV="1">
            <a:off x="1674813" y="61913"/>
            <a:ext cx="69850" cy="2482850"/>
          </a:xfrm>
          <a:prstGeom prst="leftBrace">
            <a:avLst>
              <a:gd name="adj1" fmla="val 29621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cs-CZ"/>
          </a:p>
        </p:txBody>
      </p:sp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1406525" y="836613"/>
            <a:ext cx="717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cs-CZ">
                <a:effectLst>
                  <a:outerShdw blurRad="38100" dist="38100" dir="2700000" algn="tl">
                    <a:srgbClr val="C0C0C0"/>
                  </a:outerShdw>
                </a:effectLst>
              </a:rPr>
              <a:t>ATP</a:t>
            </a:r>
            <a:r>
              <a:rPr lang="de-CH" b="1">
                <a:effectLst>
                  <a:outerShdw blurRad="38100" dist="38100" dir="2700000" algn="tl">
                    <a:srgbClr val="C0C0C0"/>
                  </a:outerShdw>
                </a:effectLst>
              </a:rPr>
              <a:t>*</a:t>
            </a:r>
            <a:endParaRPr lang="fr-FR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3635375" y="2924175"/>
          <a:ext cx="2076450" cy="332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name="Image" r:id="rId3" imgW="2076190" imgH="3323810" progId="Photoshop.Image.9">
                  <p:embed/>
                </p:oleObj>
              </mc:Choice>
              <mc:Fallback>
                <p:oleObj name="Image" r:id="rId3" imgW="2076190" imgH="3323810" progId="Photoshop.Image.9">
                  <p:embed/>
                  <p:pic>
                    <p:nvPicPr>
                      <p:cNvPr id="307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924175"/>
                        <a:ext cx="2076450" cy="332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6"/>
          <p:cNvGraphicFramePr>
            <a:graphicFrameLocks noChangeAspect="1"/>
          </p:cNvGraphicFramePr>
          <p:nvPr/>
        </p:nvGraphicFramePr>
        <p:xfrm>
          <a:off x="250825" y="3500438"/>
          <a:ext cx="2895600" cy="282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name="Image" r:id="rId5" imgW="2895238" imgH="2828571" progId="Photoshop.Image.9">
                  <p:embed/>
                </p:oleObj>
              </mc:Choice>
              <mc:Fallback>
                <p:oleObj name="Image" r:id="rId5" imgW="2895238" imgH="2828571" progId="Photoshop.Image.9">
                  <p:embed/>
                  <p:pic>
                    <p:nvPicPr>
                      <p:cNvPr id="307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500438"/>
                        <a:ext cx="2895600" cy="282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7"/>
          <p:cNvGraphicFramePr>
            <a:graphicFrameLocks noChangeAspect="1"/>
          </p:cNvGraphicFramePr>
          <p:nvPr/>
        </p:nvGraphicFramePr>
        <p:xfrm>
          <a:off x="5981700" y="2781300"/>
          <a:ext cx="3162300" cy="353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Image" r:id="rId7" imgW="3161905" imgH="3533333" progId="Photoshop.Image.9">
                  <p:embed/>
                </p:oleObj>
              </mc:Choice>
              <mc:Fallback>
                <p:oleObj name="Image" r:id="rId7" imgW="3161905" imgH="3533333" progId="Photoshop.Image.9">
                  <p:embed/>
                  <p:pic>
                    <p:nvPicPr>
                      <p:cNvPr id="307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2781300"/>
                        <a:ext cx="3162300" cy="353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1671638" y="2701925"/>
            <a:ext cx="2179637" cy="431800"/>
            <a:chOff x="1053" y="1702"/>
            <a:chExt cx="1373" cy="272"/>
          </a:xfrm>
        </p:grpSpPr>
        <p:sp>
          <p:nvSpPr>
            <p:cNvPr id="70665" name="Text Box 9"/>
            <p:cNvSpPr txBox="1">
              <a:spLocks noChangeArrowheads="1"/>
            </p:cNvSpPr>
            <p:nvPr/>
          </p:nvSpPr>
          <p:spPr bwMode="auto">
            <a:xfrm>
              <a:off x="1053" y="1715"/>
              <a:ext cx="76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cs-CZ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denosin-</a:t>
              </a:r>
              <a:endParaRPr lang="fr-FR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grpSp>
          <p:nvGrpSpPr>
            <p:cNvPr id="3095" name="Group 10"/>
            <p:cNvGrpSpPr>
              <a:grpSpLocks/>
            </p:cNvGrpSpPr>
            <p:nvPr/>
          </p:nvGrpSpPr>
          <p:grpSpPr bwMode="auto">
            <a:xfrm>
              <a:off x="1746" y="1702"/>
              <a:ext cx="317" cy="272"/>
              <a:chOff x="340" y="1298"/>
              <a:chExt cx="317" cy="272"/>
            </a:xfrm>
          </p:grpSpPr>
          <p:sp>
            <p:nvSpPr>
              <p:cNvPr id="70667" name="Oval 11"/>
              <p:cNvSpPr>
                <a:spLocks noChangeArrowheads="1"/>
              </p:cNvSpPr>
              <p:nvPr/>
            </p:nvSpPr>
            <p:spPr bwMode="auto">
              <a:xfrm>
                <a:off x="340" y="1298"/>
                <a:ext cx="317" cy="272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cs-CZ"/>
              </a:p>
            </p:txBody>
          </p:sp>
          <p:sp>
            <p:nvSpPr>
              <p:cNvPr id="70668" name="Text Box 12"/>
              <p:cNvSpPr txBox="1">
                <a:spLocks noChangeArrowheads="1"/>
              </p:cNvSpPr>
              <p:nvPr/>
            </p:nvSpPr>
            <p:spPr bwMode="auto">
              <a:xfrm>
                <a:off x="385" y="1339"/>
                <a:ext cx="18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cs-CZ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P</a:t>
                </a:r>
                <a:endParaRPr lang="fr-FR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  <p:grpSp>
          <p:nvGrpSpPr>
            <p:cNvPr id="3096" name="Group 13"/>
            <p:cNvGrpSpPr>
              <a:grpSpLocks/>
            </p:cNvGrpSpPr>
            <p:nvPr/>
          </p:nvGrpSpPr>
          <p:grpSpPr bwMode="auto">
            <a:xfrm>
              <a:off x="2109" y="1702"/>
              <a:ext cx="317" cy="272"/>
              <a:chOff x="340" y="1298"/>
              <a:chExt cx="317" cy="272"/>
            </a:xfrm>
          </p:grpSpPr>
          <p:sp>
            <p:nvSpPr>
              <p:cNvPr id="70670" name="Oval 14"/>
              <p:cNvSpPr>
                <a:spLocks noChangeArrowheads="1"/>
              </p:cNvSpPr>
              <p:nvPr/>
            </p:nvSpPr>
            <p:spPr bwMode="auto">
              <a:xfrm>
                <a:off x="340" y="1298"/>
                <a:ext cx="317" cy="272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cs-CZ"/>
              </a:p>
            </p:txBody>
          </p:sp>
          <p:sp>
            <p:nvSpPr>
              <p:cNvPr id="70671" name="Text Box 15"/>
              <p:cNvSpPr txBox="1">
                <a:spLocks noChangeArrowheads="1"/>
              </p:cNvSpPr>
              <p:nvPr/>
            </p:nvSpPr>
            <p:spPr bwMode="auto">
              <a:xfrm>
                <a:off x="385" y="1339"/>
                <a:ext cx="18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cs-CZ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P</a:t>
                </a:r>
                <a:endParaRPr lang="fr-FR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</p:grpSp>
      <p:grpSp>
        <p:nvGrpSpPr>
          <p:cNvPr id="3082" name="Group 16"/>
          <p:cNvGrpSpPr>
            <a:grpSpLocks/>
          </p:cNvGrpSpPr>
          <p:nvPr/>
        </p:nvGrpSpPr>
        <p:grpSpPr bwMode="auto">
          <a:xfrm>
            <a:off x="3924300" y="2701925"/>
            <a:ext cx="503238" cy="439738"/>
            <a:chOff x="1837" y="799"/>
            <a:chExt cx="317" cy="277"/>
          </a:xfrm>
        </p:grpSpPr>
        <p:sp>
          <p:nvSpPr>
            <p:cNvPr id="70673" name="Oval 17"/>
            <p:cNvSpPr>
              <a:spLocks noChangeArrowheads="1"/>
            </p:cNvSpPr>
            <p:nvPr/>
          </p:nvSpPr>
          <p:spPr bwMode="auto">
            <a:xfrm>
              <a:off x="1837" y="799"/>
              <a:ext cx="317" cy="27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cs-CZ"/>
            </a:p>
          </p:txBody>
        </p:sp>
        <p:sp>
          <p:nvSpPr>
            <p:cNvPr id="70674" name="Text Box 18"/>
            <p:cNvSpPr txBox="1">
              <a:spLocks noChangeArrowheads="1"/>
            </p:cNvSpPr>
            <p:nvPr/>
          </p:nvSpPr>
          <p:spPr bwMode="auto">
            <a:xfrm>
              <a:off x="1882" y="845"/>
              <a:ext cx="2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cs-CZ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P</a:t>
              </a:r>
              <a:r>
                <a:rPr lang="de-CH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*</a:t>
              </a:r>
              <a:endParaRPr lang="fr-FR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sp>
        <p:nvSpPr>
          <p:cNvPr id="70675" name="Rectangle 19"/>
          <p:cNvSpPr>
            <a:spLocks noChangeArrowheads="1"/>
          </p:cNvSpPr>
          <p:nvPr/>
        </p:nvSpPr>
        <p:spPr bwMode="auto">
          <a:xfrm>
            <a:off x="179388" y="3500438"/>
            <a:ext cx="3097212" cy="29527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cs-CZ"/>
          </a:p>
        </p:txBody>
      </p:sp>
      <p:sp>
        <p:nvSpPr>
          <p:cNvPr id="70679" name="Text Box 23"/>
          <p:cNvSpPr txBox="1">
            <a:spLocks noChangeArrowheads="1"/>
          </p:cNvSpPr>
          <p:nvPr/>
        </p:nvSpPr>
        <p:spPr bwMode="auto">
          <a:xfrm>
            <a:off x="1403350" y="836613"/>
            <a:ext cx="654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de-CH">
                <a:effectLst>
                  <a:outerShdw blurRad="38100" dist="38100" dir="2700000" algn="tl">
                    <a:srgbClr val="C0C0C0"/>
                  </a:outerShdw>
                </a:effectLst>
              </a:rPr>
              <a:t>ADP</a:t>
            </a:r>
            <a:endParaRPr lang="fr-FR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0682" name="Text Box 26"/>
          <p:cNvSpPr txBox="1">
            <a:spLocks noChangeArrowheads="1"/>
          </p:cNvSpPr>
          <p:nvPr/>
        </p:nvSpPr>
        <p:spPr bwMode="auto">
          <a:xfrm>
            <a:off x="5848350" y="45291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cs-CZ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0685" name="Text Box 29"/>
          <p:cNvSpPr txBox="1">
            <a:spLocks noChangeArrowheads="1"/>
          </p:cNvSpPr>
          <p:nvPr/>
        </p:nvSpPr>
        <p:spPr bwMode="auto">
          <a:xfrm>
            <a:off x="0" y="44624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de-CH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Zji</a:t>
            </a:r>
            <a:r>
              <a:rPr lang="cs-CZ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štění</a:t>
            </a:r>
            <a:r>
              <a:rPr lang="cs-CZ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afinitní konstanty: V první fázi připojíme na jeden řetězec DNA fosfátovou skupinu obsahující radioaktivní izotop </a:t>
            </a:r>
            <a:r>
              <a:rPr lang="cs-CZ" baseline="30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32</a:t>
            </a:r>
            <a:r>
              <a:rPr lang="cs-CZ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</a:t>
            </a:r>
            <a:r>
              <a:rPr lang="de-CH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de-CH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pomoc</a:t>
            </a:r>
            <a:r>
              <a:rPr lang="cs-CZ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í</a:t>
            </a:r>
            <a:r>
              <a:rPr lang="cs-CZ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radioaktivního adenosin-</a:t>
            </a:r>
            <a:r>
              <a:rPr lang="cs-CZ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trifosfátu</a:t>
            </a:r>
            <a:r>
              <a:rPr lang="cs-CZ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  <a:endParaRPr lang="fr-FR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3088" name="Group 30"/>
          <p:cNvGrpSpPr>
            <a:grpSpLocks/>
          </p:cNvGrpSpPr>
          <p:nvPr/>
        </p:nvGrpSpPr>
        <p:grpSpPr bwMode="auto">
          <a:xfrm>
            <a:off x="7381875" y="2565400"/>
            <a:ext cx="503238" cy="439738"/>
            <a:chOff x="1837" y="799"/>
            <a:chExt cx="317" cy="277"/>
          </a:xfrm>
        </p:grpSpPr>
        <p:sp>
          <p:nvSpPr>
            <p:cNvPr id="70687" name="Oval 31"/>
            <p:cNvSpPr>
              <a:spLocks noChangeArrowheads="1"/>
            </p:cNvSpPr>
            <p:nvPr/>
          </p:nvSpPr>
          <p:spPr bwMode="auto">
            <a:xfrm>
              <a:off x="1837" y="799"/>
              <a:ext cx="317" cy="27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cs-CZ"/>
            </a:p>
          </p:txBody>
        </p:sp>
        <p:sp>
          <p:nvSpPr>
            <p:cNvPr id="70688" name="Text Box 32"/>
            <p:cNvSpPr txBox="1">
              <a:spLocks noChangeArrowheads="1"/>
            </p:cNvSpPr>
            <p:nvPr/>
          </p:nvSpPr>
          <p:spPr bwMode="auto">
            <a:xfrm>
              <a:off x="1882" y="845"/>
              <a:ext cx="2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cs-CZ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P</a:t>
              </a:r>
              <a:r>
                <a:rPr lang="de-CH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*</a:t>
              </a:r>
              <a:endParaRPr lang="fr-FR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sp>
        <p:nvSpPr>
          <p:cNvPr id="70676" name="Rectangle 20"/>
          <p:cNvSpPr>
            <a:spLocks noChangeArrowheads="1"/>
          </p:cNvSpPr>
          <p:nvPr/>
        </p:nvSpPr>
        <p:spPr bwMode="auto">
          <a:xfrm>
            <a:off x="5724525" y="2276475"/>
            <a:ext cx="3419475" cy="41052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cs-CZ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634778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5.55556E-6 L -0.11025 -0.17846 " pathEditMode="relative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" dur="500"/>
                                        <p:tgtEl>
                                          <p:spTgt spid="706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06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06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0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0" grpId="0"/>
      <p:bldP spid="7067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3635375" y="2924175"/>
          <a:ext cx="2076450" cy="332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Image" r:id="rId3" imgW="2076190" imgH="3323810" progId="Photoshop.Image.9">
                  <p:embed/>
                </p:oleObj>
              </mc:Choice>
              <mc:Fallback>
                <p:oleObj name="Image" r:id="rId3" imgW="2076190" imgH="3323810" progId="Photoshop.Image.9">
                  <p:embed/>
                  <p:pic>
                    <p:nvPicPr>
                      <p:cNvPr id="307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924175"/>
                        <a:ext cx="2076450" cy="332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6"/>
          <p:cNvGraphicFramePr>
            <a:graphicFrameLocks noChangeAspect="1"/>
          </p:cNvGraphicFramePr>
          <p:nvPr/>
        </p:nvGraphicFramePr>
        <p:xfrm>
          <a:off x="250825" y="3500438"/>
          <a:ext cx="2895600" cy="282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Image" r:id="rId5" imgW="2895238" imgH="2828571" progId="Photoshop.Image.9">
                  <p:embed/>
                </p:oleObj>
              </mc:Choice>
              <mc:Fallback>
                <p:oleObj name="Image" r:id="rId5" imgW="2895238" imgH="2828571" progId="Photoshop.Image.9">
                  <p:embed/>
                  <p:pic>
                    <p:nvPicPr>
                      <p:cNvPr id="307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500438"/>
                        <a:ext cx="2895600" cy="282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7"/>
          <p:cNvGraphicFramePr>
            <a:graphicFrameLocks noChangeAspect="1"/>
          </p:cNvGraphicFramePr>
          <p:nvPr/>
        </p:nvGraphicFramePr>
        <p:xfrm>
          <a:off x="5981700" y="2781300"/>
          <a:ext cx="3162300" cy="353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Image" r:id="rId7" imgW="3161905" imgH="3533333" progId="Photoshop.Image.9">
                  <p:embed/>
                </p:oleObj>
              </mc:Choice>
              <mc:Fallback>
                <p:oleObj name="Image" r:id="rId7" imgW="3161905" imgH="3533333" progId="Photoshop.Image.9">
                  <p:embed/>
                  <p:pic>
                    <p:nvPicPr>
                      <p:cNvPr id="307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2781300"/>
                        <a:ext cx="3162300" cy="353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82" name="Group 16"/>
          <p:cNvGrpSpPr>
            <a:grpSpLocks/>
          </p:cNvGrpSpPr>
          <p:nvPr/>
        </p:nvGrpSpPr>
        <p:grpSpPr bwMode="auto">
          <a:xfrm>
            <a:off x="3924300" y="2701925"/>
            <a:ext cx="503238" cy="439738"/>
            <a:chOff x="1837" y="799"/>
            <a:chExt cx="317" cy="277"/>
          </a:xfrm>
        </p:grpSpPr>
        <p:sp>
          <p:nvSpPr>
            <p:cNvPr id="70673" name="Oval 17"/>
            <p:cNvSpPr>
              <a:spLocks noChangeArrowheads="1"/>
            </p:cNvSpPr>
            <p:nvPr/>
          </p:nvSpPr>
          <p:spPr bwMode="auto">
            <a:xfrm>
              <a:off x="1837" y="799"/>
              <a:ext cx="317" cy="27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cs-CZ"/>
            </a:p>
          </p:txBody>
        </p:sp>
        <p:sp>
          <p:nvSpPr>
            <p:cNvPr id="70674" name="Text Box 18"/>
            <p:cNvSpPr txBox="1">
              <a:spLocks noChangeArrowheads="1"/>
            </p:cNvSpPr>
            <p:nvPr/>
          </p:nvSpPr>
          <p:spPr bwMode="auto">
            <a:xfrm>
              <a:off x="1882" y="845"/>
              <a:ext cx="2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cs-CZ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P</a:t>
              </a:r>
              <a:r>
                <a:rPr lang="de-CH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*</a:t>
              </a:r>
              <a:endParaRPr lang="fr-FR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sp>
        <p:nvSpPr>
          <p:cNvPr id="70675" name="Rectangle 19"/>
          <p:cNvSpPr>
            <a:spLocks noChangeArrowheads="1"/>
          </p:cNvSpPr>
          <p:nvPr/>
        </p:nvSpPr>
        <p:spPr bwMode="auto">
          <a:xfrm>
            <a:off x="179388" y="3500438"/>
            <a:ext cx="3097212" cy="29527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cs-CZ"/>
          </a:p>
        </p:txBody>
      </p:sp>
      <p:sp>
        <p:nvSpPr>
          <p:cNvPr id="70682" name="Text Box 26"/>
          <p:cNvSpPr txBox="1">
            <a:spLocks noChangeArrowheads="1"/>
          </p:cNvSpPr>
          <p:nvPr/>
        </p:nvSpPr>
        <p:spPr bwMode="auto">
          <a:xfrm>
            <a:off x="5848350" y="45291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cs-CZ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3088" name="Group 30"/>
          <p:cNvGrpSpPr>
            <a:grpSpLocks/>
          </p:cNvGrpSpPr>
          <p:nvPr/>
        </p:nvGrpSpPr>
        <p:grpSpPr bwMode="auto">
          <a:xfrm>
            <a:off x="7381875" y="2565400"/>
            <a:ext cx="503238" cy="439738"/>
            <a:chOff x="1837" y="799"/>
            <a:chExt cx="317" cy="277"/>
          </a:xfrm>
        </p:grpSpPr>
        <p:sp>
          <p:nvSpPr>
            <p:cNvPr id="70687" name="Oval 31"/>
            <p:cNvSpPr>
              <a:spLocks noChangeArrowheads="1"/>
            </p:cNvSpPr>
            <p:nvPr/>
          </p:nvSpPr>
          <p:spPr bwMode="auto">
            <a:xfrm>
              <a:off x="1837" y="799"/>
              <a:ext cx="317" cy="27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cs-CZ"/>
            </a:p>
          </p:txBody>
        </p:sp>
        <p:sp>
          <p:nvSpPr>
            <p:cNvPr id="70688" name="Text Box 32"/>
            <p:cNvSpPr txBox="1">
              <a:spLocks noChangeArrowheads="1"/>
            </p:cNvSpPr>
            <p:nvPr/>
          </p:nvSpPr>
          <p:spPr bwMode="auto">
            <a:xfrm>
              <a:off x="1882" y="845"/>
              <a:ext cx="2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cs-CZ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P</a:t>
              </a:r>
              <a:r>
                <a:rPr lang="de-CH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*</a:t>
              </a:r>
              <a:endParaRPr lang="fr-FR" b="1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sp>
        <p:nvSpPr>
          <p:cNvPr id="70676" name="Rectangle 20"/>
          <p:cNvSpPr>
            <a:spLocks noChangeArrowheads="1"/>
          </p:cNvSpPr>
          <p:nvPr/>
        </p:nvSpPr>
        <p:spPr bwMode="auto">
          <a:xfrm>
            <a:off x="5724525" y="2276475"/>
            <a:ext cx="3419475" cy="41052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cs-CZ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2B85675-EDA3-954C-A959-1A142CFDD226}"/>
              </a:ext>
            </a:extLst>
          </p:cNvPr>
          <p:cNvSpPr txBox="1"/>
          <p:nvPr/>
        </p:nvSpPr>
        <p:spPr>
          <a:xfrm>
            <a:off x="3467100" y="8509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fr-FR" dirty="0"/>
          </a:p>
        </p:txBody>
      </p:sp>
      <p:sp>
        <p:nvSpPr>
          <p:cNvPr id="27" name="Text Box 2">
            <a:extLst>
              <a:ext uri="{FF2B5EF4-FFF2-40B4-BE49-F238E27FC236}">
                <a16:creationId xmlns:a16="http://schemas.microsoft.com/office/drawing/2014/main" id="{5791C02F-43FA-FC40-955D-2322149E93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cs-CZ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Značenou DNA necháme reagovat s proteinem, přičemž se vytvoří rovnováha:</a:t>
            </a:r>
            <a:endParaRPr lang="fr-FR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32658936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04" name="Group 39"/>
          <p:cNvGrpSpPr>
            <a:grpSpLocks/>
          </p:cNvGrpSpPr>
          <p:nvPr/>
        </p:nvGrpSpPr>
        <p:grpSpPr bwMode="auto">
          <a:xfrm>
            <a:off x="250825" y="2565400"/>
            <a:ext cx="8893175" cy="4110038"/>
            <a:chOff x="158" y="1616"/>
            <a:chExt cx="5602" cy="2589"/>
          </a:xfrm>
        </p:grpSpPr>
        <p:graphicFrame>
          <p:nvGraphicFramePr>
            <p:cNvPr id="4101" name="Object 5"/>
            <p:cNvGraphicFramePr>
              <a:graphicFrameLocks noChangeAspect="1"/>
            </p:cNvGraphicFramePr>
            <p:nvPr/>
          </p:nvGraphicFramePr>
          <p:xfrm>
            <a:off x="2290" y="1842"/>
            <a:ext cx="1308" cy="20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4" name="Image" r:id="rId3" imgW="2076190" imgH="3323810" progId="Photoshop.Image.9">
                    <p:embed/>
                  </p:oleObj>
                </mc:Choice>
                <mc:Fallback>
                  <p:oleObj name="Image" r:id="rId3" imgW="2076190" imgH="3323810" progId="Photoshop.Image.9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0" y="1842"/>
                          <a:ext cx="1308" cy="20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2" name="Object 6"/>
            <p:cNvGraphicFramePr>
              <a:graphicFrameLocks noChangeAspect="1"/>
            </p:cNvGraphicFramePr>
            <p:nvPr/>
          </p:nvGraphicFramePr>
          <p:xfrm>
            <a:off x="158" y="2205"/>
            <a:ext cx="1824" cy="17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5" name="Image" r:id="rId5" imgW="2895238" imgH="2828571" progId="Photoshop.Image.9">
                    <p:embed/>
                  </p:oleObj>
                </mc:Choice>
                <mc:Fallback>
                  <p:oleObj name="Image" r:id="rId5" imgW="2895238" imgH="2828571" progId="Photoshop.Image.9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" y="2205"/>
                          <a:ext cx="1824" cy="17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3" name="Object 7"/>
            <p:cNvGraphicFramePr>
              <a:graphicFrameLocks noChangeAspect="1"/>
            </p:cNvGraphicFramePr>
            <p:nvPr/>
          </p:nvGraphicFramePr>
          <p:xfrm>
            <a:off x="3768" y="1752"/>
            <a:ext cx="1992" cy="2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6" name="Image" r:id="rId7" imgW="3161905" imgH="3533333" progId="Photoshop.Image.9">
                    <p:embed/>
                  </p:oleObj>
                </mc:Choice>
                <mc:Fallback>
                  <p:oleObj name="Image" r:id="rId7" imgW="3161905" imgH="3533333" progId="Photoshop.Image.9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8" y="1752"/>
                          <a:ext cx="1992" cy="2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113" name="Group 16"/>
            <p:cNvGrpSpPr>
              <a:grpSpLocks/>
            </p:cNvGrpSpPr>
            <p:nvPr/>
          </p:nvGrpSpPr>
          <p:grpSpPr bwMode="auto">
            <a:xfrm>
              <a:off x="2472" y="1702"/>
              <a:ext cx="317" cy="277"/>
              <a:chOff x="1837" y="799"/>
              <a:chExt cx="317" cy="277"/>
            </a:xfrm>
          </p:grpSpPr>
          <p:sp>
            <p:nvSpPr>
              <p:cNvPr id="72721" name="Oval 17"/>
              <p:cNvSpPr>
                <a:spLocks noChangeArrowheads="1"/>
              </p:cNvSpPr>
              <p:nvPr/>
            </p:nvSpPr>
            <p:spPr bwMode="auto">
              <a:xfrm>
                <a:off x="1837" y="799"/>
                <a:ext cx="317" cy="272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cs-CZ"/>
              </a:p>
            </p:txBody>
          </p:sp>
          <p:sp>
            <p:nvSpPr>
              <p:cNvPr id="72722" name="Text Box 18"/>
              <p:cNvSpPr txBox="1">
                <a:spLocks noChangeArrowheads="1"/>
              </p:cNvSpPr>
              <p:nvPr/>
            </p:nvSpPr>
            <p:spPr bwMode="auto">
              <a:xfrm>
                <a:off x="1882" y="845"/>
                <a:ext cx="27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cs-CZ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P</a:t>
                </a:r>
                <a:r>
                  <a:rPr lang="de-CH" b="1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*</a:t>
                </a:r>
                <a:endParaRPr lang="fr-FR" b="1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  <p:grpSp>
          <p:nvGrpSpPr>
            <p:cNvPr id="4114" name="Group 24"/>
            <p:cNvGrpSpPr>
              <a:grpSpLocks/>
            </p:cNvGrpSpPr>
            <p:nvPr/>
          </p:nvGrpSpPr>
          <p:grpSpPr bwMode="auto">
            <a:xfrm>
              <a:off x="4650" y="1616"/>
              <a:ext cx="317" cy="277"/>
              <a:chOff x="1837" y="799"/>
              <a:chExt cx="317" cy="277"/>
            </a:xfrm>
          </p:grpSpPr>
          <p:sp>
            <p:nvSpPr>
              <p:cNvPr id="72729" name="Oval 25"/>
              <p:cNvSpPr>
                <a:spLocks noChangeArrowheads="1"/>
              </p:cNvSpPr>
              <p:nvPr/>
            </p:nvSpPr>
            <p:spPr bwMode="auto">
              <a:xfrm>
                <a:off x="1837" y="799"/>
                <a:ext cx="317" cy="272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cs-CZ"/>
              </a:p>
            </p:txBody>
          </p:sp>
          <p:sp>
            <p:nvSpPr>
              <p:cNvPr id="72730" name="Text Box 26"/>
              <p:cNvSpPr txBox="1">
                <a:spLocks noChangeArrowheads="1"/>
              </p:cNvSpPr>
              <p:nvPr/>
            </p:nvSpPr>
            <p:spPr bwMode="auto">
              <a:xfrm>
                <a:off x="1882" y="845"/>
                <a:ext cx="27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cs-CZ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P</a:t>
                </a:r>
                <a:r>
                  <a:rPr lang="de-CH" b="1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*</a:t>
                </a:r>
                <a:endParaRPr lang="fr-FR" b="1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  <p:sp>
          <p:nvSpPr>
            <p:cNvPr id="72733" name="Text Box 29"/>
            <p:cNvSpPr txBox="1">
              <a:spLocks noChangeArrowheads="1"/>
            </p:cNvSpPr>
            <p:nvPr/>
          </p:nvSpPr>
          <p:spPr bwMode="auto">
            <a:xfrm>
              <a:off x="567" y="3974"/>
              <a:ext cx="7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de-CH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P (protein)</a:t>
              </a:r>
              <a:endParaRPr lang="fr-FR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2734" name="Text Box 30"/>
            <p:cNvSpPr txBox="1">
              <a:spLocks noChangeArrowheads="1"/>
            </p:cNvSpPr>
            <p:nvPr/>
          </p:nvSpPr>
          <p:spPr bwMode="auto">
            <a:xfrm>
              <a:off x="2562" y="3974"/>
              <a:ext cx="7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de-CH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D</a:t>
              </a:r>
              <a:r>
                <a:rPr lang="de-CH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*</a:t>
              </a:r>
              <a:r>
                <a:rPr lang="de-CH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(DNA)</a:t>
              </a:r>
              <a:endParaRPr lang="fr-FR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2735" name="Text Box 31"/>
            <p:cNvSpPr txBox="1">
              <a:spLocks noChangeArrowheads="1"/>
            </p:cNvSpPr>
            <p:nvPr/>
          </p:nvSpPr>
          <p:spPr bwMode="auto">
            <a:xfrm>
              <a:off x="4468" y="3974"/>
              <a:ext cx="10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de-CH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PD </a:t>
              </a:r>
              <a:r>
                <a:rPr lang="de-CH" b="1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*</a:t>
              </a:r>
              <a:r>
                <a:rPr lang="de-CH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(komplex)</a:t>
              </a:r>
              <a:endParaRPr lang="fr-FR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cs-CZ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Značenou DNA necháme reagovat s proteinem, přičemž se vytvoří rovnováha:</a:t>
            </a:r>
            <a:endParaRPr lang="fr-FR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2725" name="Text Box 21"/>
          <p:cNvSpPr txBox="1">
            <a:spLocks noChangeArrowheads="1"/>
          </p:cNvSpPr>
          <p:nvPr/>
        </p:nvSpPr>
        <p:spPr bwMode="auto">
          <a:xfrm>
            <a:off x="3203575" y="4581525"/>
            <a:ext cx="3175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cs-CZ">
                <a:effectLst>
                  <a:outerShdw blurRad="38100" dist="38100" dir="2700000" algn="tl">
                    <a:srgbClr val="C0C0C0"/>
                  </a:outerShdw>
                </a:effectLst>
              </a:rPr>
              <a:t>+</a:t>
            </a:r>
            <a:endParaRPr lang="fr-FR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2726" name="Text Box 22"/>
          <p:cNvSpPr txBox="1">
            <a:spLocks noChangeArrowheads="1"/>
          </p:cNvSpPr>
          <p:nvPr/>
        </p:nvSpPr>
        <p:spPr bwMode="auto">
          <a:xfrm>
            <a:off x="5848350" y="452913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cs-CZ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4098" name="Object 28"/>
          <p:cNvGraphicFramePr>
            <a:graphicFrameLocks noChangeAspect="1"/>
          </p:cNvGraphicFramePr>
          <p:nvPr/>
        </p:nvGraphicFramePr>
        <p:xfrm>
          <a:off x="5292725" y="4568825"/>
          <a:ext cx="792163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77" name="CS ChemDraw Drawing" r:id="rId9" imgW="568833" imgH="213360" progId="ChemDraw.Document.6.0">
                  <p:embed/>
                </p:oleObj>
              </mc:Choice>
              <mc:Fallback>
                <p:oleObj name="CS ChemDraw Drawing" r:id="rId9" imgW="568833" imgH="213360" progId="ChemDraw.Document.6.0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568825"/>
                        <a:ext cx="792163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36" name="Text Box 32"/>
          <p:cNvSpPr txBox="1">
            <a:spLocks noChangeArrowheads="1"/>
          </p:cNvSpPr>
          <p:nvPr/>
        </p:nvSpPr>
        <p:spPr bwMode="auto">
          <a:xfrm>
            <a:off x="0" y="287338"/>
            <a:ext cx="914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de-CH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O </a:t>
            </a:r>
            <a:r>
              <a:rPr lang="de-CH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koncentrac</a:t>
            </a:r>
            <a:r>
              <a:rPr lang="cs-CZ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ích</a:t>
            </a:r>
            <a:r>
              <a:rPr lang="cs-CZ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v rovnováze platí:</a:t>
            </a:r>
            <a:endParaRPr lang="fr-FR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2739" name="Rectangle 35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cs-CZ"/>
          </a:p>
        </p:txBody>
      </p:sp>
      <p:grpSp>
        <p:nvGrpSpPr>
          <p:cNvPr id="5" name="Group 40"/>
          <p:cNvGrpSpPr>
            <a:grpSpLocks/>
          </p:cNvGrpSpPr>
          <p:nvPr/>
        </p:nvGrpSpPr>
        <p:grpSpPr bwMode="auto">
          <a:xfrm>
            <a:off x="808038" y="620713"/>
            <a:ext cx="6165850" cy="1466850"/>
            <a:chOff x="509" y="391"/>
            <a:chExt cx="3884" cy="924"/>
          </a:xfrm>
        </p:grpSpPr>
        <p:graphicFrame>
          <p:nvGraphicFramePr>
            <p:cNvPr id="4099" name="Object 34"/>
            <p:cNvGraphicFramePr>
              <a:graphicFrameLocks noChangeAspect="1"/>
            </p:cNvGraphicFramePr>
            <p:nvPr/>
          </p:nvGraphicFramePr>
          <p:xfrm>
            <a:off x="2653" y="436"/>
            <a:ext cx="1017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8" name="Equation" r:id="rId11" imgW="838080" imgH="419040" progId="Equation.3">
                    <p:embed/>
                  </p:oleObj>
                </mc:Choice>
                <mc:Fallback>
                  <p:oleObj name="Equation" r:id="rId11" imgW="838080" imgH="419040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436"/>
                          <a:ext cx="1017" cy="5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0" name="Object 36"/>
            <p:cNvGraphicFramePr>
              <a:graphicFrameLocks noChangeAspect="1"/>
            </p:cNvGraphicFramePr>
            <p:nvPr/>
          </p:nvGraphicFramePr>
          <p:xfrm>
            <a:off x="657" y="391"/>
            <a:ext cx="1017" cy="5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79" name="Equation" r:id="rId13" imgW="838080" imgH="419040" progId="Equation.3">
                    <p:embed/>
                  </p:oleObj>
                </mc:Choice>
                <mc:Fallback>
                  <p:oleObj name="Equation" r:id="rId13" imgW="838080" imgH="419040" progId="Equation.3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" y="391"/>
                          <a:ext cx="1017" cy="5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41" name="Text Box 37"/>
            <p:cNvSpPr txBox="1">
              <a:spLocks noChangeArrowheads="1"/>
            </p:cNvSpPr>
            <p:nvPr/>
          </p:nvSpPr>
          <p:spPr bwMode="auto">
            <a:xfrm>
              <a:off x="509" y="1084"/>
              <a:ext cx="161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cs-CZ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K</a:t>
              </a:r>
              <a:r>
                <a:rPr lang="cs-CZ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</a:t>
              </a:r>
              <a:r>
                <a:rPr lang="cs-CZ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: asociační konstanta</a:t>
              </a:r>
              <a:endParaRPr lang="fr-FR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72742" name="Text Box 38"/>
            <p:cNvSpPr txBox="1">
              <a:spLocks noChangeArrowheads="1"/>
            </p:cNvSpPr>
            <p:nvPr/>
          </p:nvSpPr>
          <p:spPr bwMode="auto">
            <a:xfrm>
              <a:off x="2744" y="1071"/>
              <a:ext cx="16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cs-CZ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K</a:t>
              </a:r>
              <a:r>
                <a:rPr lang="cs-CZ" baseline="-250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d</a:t>
              </a:r>
              <a:r>
                <a:rPr lang="cs-CZ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: disociační konstanta</a:t>
              </a:r>
              <a:endParaRPr lang="fr-FR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36" grpId="1"/>
    </p:bldLst>
  </p:timing>
</p:sld>
</file>

<file path=ppt/theme/theme1.xml><?xml version="1.0" encoding="utf-8"?>
<a:theme xmlns:a="http://schemas.openxmlformats.org/drawingml/2006/main" name="Modèle par défaut">
  <a:themeElements>
    <a:clrScheme name="Modèle par défau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èle par défau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fr-F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fr-F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</a:defRPr>
        </a:defPPr>
      </a:lstStyle>
    </a:lnDef>
  </a:objectDefaults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034</TotalTime>
  <Words>1043</Words>
  <Application>Microsoft Macintosh PowerPoint</Application>
  <PresentationFormat>On-screen Show (4:3)</PresentationFormat>
  <Paragraphs>87</Paragraphs>
  <Slides>1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2</vt:i4>
      </vt:variant>
    </vt:vector>
  </HeadingPairs>
  <TitlesOfParts>
    <vt:vector size="20" baseType="lpstr">
      <vt:lpstr>Arial</vt:lpstr>
      <vt:lpstr>Calibri</vt:lpstr>
      <vt:lpstr>Symbol</vt:lpstr>
      <vt:lpstr>Times New Roman</vt:lpstr>
      <vt:lpstr>Modèle par défaut</vt:lpstr>
      <vt:lpstr>Image</vt:lpstr>
      <vt:lpstr>CS ChemDraw Drawing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MR 8601 CNRS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Jiri Kozelka</dc:creator>
  <cp:lastModifiedBy>Microsoft Office User</cp:lastModifiedBy>
  <cp:revision>239</cp:revision>
  <dcterms:created xsi:type="dcterms:W3CDTF">2009-09-15T06:50:31Z</dcterms:created>
  <dcterms:modified xsi:type="dcterms:W3CDTF">2023-10-05T10:52:17Z</dcterms:modified>
</cp:coreProperties>
</file>